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7" r:id="rId30"/>
    <p:sldId id="288" r:id="rId31"/>
    <p:sldId id="289" r:id="rId32"/>
    <p:sldId id="290" r:id="rId33"/>
    <p:sldId id="291" r:id="rId34"/>
    <p:sldId id="273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FF"/>
    <a:srgbClr val="99CCFF"/>
    <a:srgbClr val="0000FF"/>
    <a:srgbClr val="3366FF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64" autoAdjust="0"/>
  </p:normalViewPr>
  <p:slideViewPr>
    <p:cSldViewPr>
      <p:cViewPr varScale="1">
        <p:scale>
          <a:sx n="105" d="100"/>
          <a:sy n="105" d="100"/>
        </p:scale>
        <p:origin x="-17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emf"/><Relationship Id="rId9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e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w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e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emf"/><Relationship Id="rId1" Type="http://schemas.openxmlformats.org/officeDocument/2006/relationships/image" Target="../media/image222.wmf"/><Relationship Id="rId6" Type="http://schemas.openxmlformats.org/officeDocument/2006/relationships/image" Target="../media/image227.emf"/><Relationship Id="rId5" Type="http://schemas.openxmlformats.org/officeDocument/2006/relationships/image" Target="../media/image226.wmf"/><Relationship Id="rId4" Type="http://schemas.openxmlformats.org/officeDocument/2006/relationships/image" Target="../media/image2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4" Type="http://schemas.openxmlformats.org/officeDocument/2006/relationships/image" Target="../media/image2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81907B-F943-4B7C-A4AA-D9B60DDF21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009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591063-EB72-4943-9F43-5BAE4E73B8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023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2A676-5C06-4EF1-8A72-1801C75F43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65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550B18-AA5C-4953-AEB5-8D61883A18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66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86D31-7B4E-432F-A4D8-D59107269A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101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F6A56-B07D-4A40-B1D7-C37016900A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914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978BF3-EBDA-45E9-8339-77270C6A18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81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4DC5C7-BD9B-4E45-89A1-1EC23C1AA5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355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78FF9-126C-4A83-A8FB-5F2F8DD8EB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34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1DDFDB-241F-417A-865E-3E298EBB86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613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50712-19E4-4D39-BCFB-D90460E291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747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CCFF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BF70EDD-ABE8-417E-BF43-9F2A2A99F6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89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2.e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1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08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1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7.wmf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22" Type="http://schemas.openxmlformats.org/officeDocument/2006/relationships/image" Target="../media/image2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5.e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4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835150" y="336550"/>
            <a:ext cx="4476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Ch5.5.1.1. </a:t>
            </a: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线性方程组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82600" y="1335088"/>
            <a:ext cx="836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前四章我们着重介绍了一阶方程和高阶方法的基本理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19100" y="1985963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论及其求解方法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但是在解决实际问题的过程中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不但会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58788" y="2730500"/>
            <a:ext cx="889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遇到微分方程的求解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同时也会遇到微分方程组的求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65138" y="3511550"/>
            <a:ext cx="854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因此我们必需深入研究微分方程组的一般理论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82600" y="42926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和求解方法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/>
      <p:bldP spid="2055" grpId="0"/>
      <p:bldP spid="2056" grpId="0"/>
      <p:bldP spid="20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47675" y="-7938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5.1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知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初值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5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存在唯一连续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63988" y="13176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47675" y="215265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5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等价性得第四章所有的定理都可推广到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47675" y="2871788"/>
            <a:ext cx="836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第五章中来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或者说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第四章所有的定理都是第五章相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47675" y="359251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应定理的推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42925" y="4184650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三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齐线性方程组解的性质与结构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39750" y="4652963"/>
            <a:ext cx="2170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66FF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800" b="1">
                <a:solidFill>
                  <a:srgbClr val="3366FF"/>
                </a:solidFill>
                <a:latin typeface="楷体" pitchFamily="49" charset="-122"/>
                <a:ea typeface="楷体" pitchFamily="49" charset="-122"/>
              </a:rPr>
              <a:t>解的性质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68313" y="5300663"/>
            <a:ext cx="4295775" cy="519112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 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2. (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叠加原理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643438" y="5387975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87975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651500" y="53006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827088" y="5892800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92800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2555875" y="58054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也是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296988" y="723900"/>
          <a:ext cx="452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9" imgW="4521200" imgH="406400" progId="Equation.DSMT4">
                  <p:embed/>
                </p:oleObj>
              </mc:Choice>
              <mc:Fallback>
                <p:oleObj name="Equation" r:id="rId9" imgW="45212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723900"/>
                        <a:ext cx="452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303338" y="1450975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11" imgW="2438400" imgH="342900" progId="Equation.DSMT4">
                  <p:embed/>
                </p:oleObj>
              </mc:Choice>
              <mc:Fallback>
                <p:oleObj name="Equation" r:id="rId11" imgW="24384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450975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  <p:bldP spid="11271" grpId="0"/>
      <p:bldP spid="11273" grpId="0"/>
      <p:bldP spid="11274" grpId="0"/>
      <p:bldP spid="11275" grpId="0"/>
      <p:bldP spid="11276" grpId="0"/>
      <p:bldP spid="11277" grpId="0" animBg="1"/>
      <p:bldP spid="11279" grpId="0"/>
      <p:bldP spid="112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19113" y="63500"/>
            <a:ext cx="8629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叠加原理得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齐线性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空间为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线性空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3803650" y="20859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0859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19113" y="784225"/>
            <a:ext cx="8091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那它的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维数为多少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为了回答该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我们引进向量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19113" y="1503363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函数的线性相关性和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Wronsky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行列式的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19113" y="2152650"/>
            <a:ext cx="590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. 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向量函数的线性相关及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W-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行列式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19113" y="29813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)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向量函数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916238" y="3068638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5" imgW="2959100" imgH="431800" progId="Equation.DSMT4">
                  <p:embed/>
                </p:oleObj>
              </mc:Choice>
              <mc:Fallback>
                <p:oleObj name="Equation" r:id="rId5" imgW="2959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68638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848350" y="29813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在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7092950" y="311943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7" imgW="723586" imgH="380835" progId="Equation.DSMT4">
                  <p:embed/>
                </p:oleObj>
              </mc:Choice>
              <mc:Fallback>
                <p:oleObj name="Equation" r:id="rId7" imgW="723586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1943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7864475" y="2981325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线性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19113" y="3663950"/>
            <a:ext cx="534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相关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存在一组不全为零的常数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5940425" y="3716338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16338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908175" y="4492625"/>
          <a:ext cx="614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1" imgW="6146800" imgH="431800" progId="Equation.DSMT4">
                  <p:embed/>
                </p:oleObj>
              </mc:Choice>
              <mc:Fallback>
                <p:oleObj name="Equation" r:id="rId11" imgW="61468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92625"/>
                        <a:ext cx="614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19113" y="5032375"/>
            <a:ext cx="339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否则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8" grpId="0"/>
      <p:bldP spid="12299" grpId="0"/>
      <p:bldP spid="12300" grpId="0"/>
      <p:bldP spid="12301" grpId="0"/>
      <p:bldP spid="12303" grpId="0"/>
      <p:bldP spid="12305" grpId="0"/>
      <p:bldP spid="12306" grpId="0"/>
      <p:bldP spid="123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3575" y="63500"/>
            <a:ext cx="32369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判定向量函数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92275" y="836613"/>
          <a:ext cx="450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3" imgW="4508500" imgH="1041400" progId="Equation.DSMT4">
                  <p:embed/>
                </p:oleObj>
              </mc:Choice>
              <mc:Fallback>
                <p:oleObj name="Equation" r:id="rId3" imgW="45085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36613"/>
                        <a:ext cx="4508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950913" y="2060848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线性相关性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08038" y="28717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27088" y="50847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403350" y="515778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57788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268538" y="5084763"/>
            <a:ext cx="377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注意：虽然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22972"/>
              </p:ext>
            </p:extLst>
          </p:nvPr>
        </p:nvGraphicFramePr>
        <p:xfrm>
          <a:off x="6043613" y="517683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176838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7016750" y="5089526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对应分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879475" y="568007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量线性相关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但它们构成的向量却线性无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26344"/>
              </p:ext>
            </p:extLst>
          </p:nvPr>
        </p:nvGraphicFramePr>
        <p:xfrm>
          <a:off x="2225292" y="2708920"/>
          <a:ext cx="487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公式" r:id="rId9" imgW="4876800" imgH="1016000" progId="Equation.3">
                  <p:embed/>
                </p:oleObj>
              </mc:Choice>
              <mc:Fallback>
                <p:oleObj name="公式" r:id="rId9" imgW="4876800" imgH="1016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292" y="2708920"/>
                        <a:ext cx="4876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96112"/>
              </p:ext>
            </p:extLst>
          </p:nvPr>
        </p:nvGraphicFramePr>
        <p:xfrm>
          <a:off x="2198688" y="3789040"/>
          <a:ext cx="273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公式" r:id="rId11" imgW="2730500" imgH="1016000" progId="Equation.3">
                  <p:embed/>
                </p:oleObj>
              </mc:Choice>
              <mc:Fallback>
                <p:oleObj name="公式" r:id="rId11" imgW="2730500" imgH="1016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789040"/>
                        <a:ext cx="2730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69376"/>
              </p:ext>
            </p:extLst>
          </p:nvPr>
        </p:nvGraphicFramePr>
        <p:xfrm>
          <a:off x="5148064" y="414908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公式" r:id="rId13" imgW="2006600" imgH="419100" progId="Equation.3">
                  <p:embed/>
                </p:oleObj>
              </mc:Choice>
              <mc:Fallback>
                <p:oleObj name="公式" r:id="rId13" imgW="2006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49080"/>
                        <a:ext cx="200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  <p:bldP spid="14343" grpId="0"/>
      <p:bldP spid="14345" grpId="0"/>
      <p:bldP spid="14347" grpId="0"/>
      <p:bldP spid="14349" grpId="0"/>
      <p:bldP spid="143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47675" y="-7938"/>
            <a:ext cx="2503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).  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W-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行列式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900113" y="7651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03350" y="836613"/>
          <a:ext cx="635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3" imgW="6350000" imgH="469900" progId="Equation.DSMT4">
                  <p:embed/>
                </p:oleObj>
              </mc:Choice>
              <mc:Fallback>
                <p:oleObj name="Equation" r:id="rId3" imgW="6350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36613"/>
                        <a:ext cx="635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01650" y="15049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称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0467"/>
              </p:ext>
            </p:extLst>
          </p:nvPr>
        </p:nvGraphicFramePr>
        <p:xfrm>
          <a:off x="1200944" y="1504950"/>
          <a:ext cx="67008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5" imgW="7670800" imgH="2082800" progId="Equation.DSMT4">
                  <p:embed/>
                </p:oleObj>
              </mc:Choice>
              <mc:Fallback>
                <p:oleObj name="Equation" r:id="rId5" imgW="7670800" imgH="208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944" y="1504950"/>
                        <a:ext cx="6700837" cy="1819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00075" y="36480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向量函数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678113" y="3748088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7" imgW="1841500" imgH="431800" progId="Equation.DSMT4">
                  <p:embed/>
                </p:oleObj>
              </mc:Choice>
              <mc:Fallback>
                <p:oleObj name="Equation" r:id="rId7" imgW="1841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748088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695825" y="36639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219700" y="3789363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89363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919788" y="36639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W-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行列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47675" y="4311650"/>
            <a:ext cx="464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). 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线性相关性的判定定理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11188" y="5084763"/>
            <a:ext cx="2327275" cy="519112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 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3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811463" y="51562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11" imgW="1841500" imgH="431800" progId="Equation.DSMT4">
                  <p:embed/>
                </p:oleObj>
              </mc:Choice>
              <mc:Fallback>
                <p:oleObj name="Equation" r:id="rId11" imgW="1841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515620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551363" y="50323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5076825" y="515778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13" imgW="723586" imgH="380835" progId="Equation.DSMT4">
                  <p:embed/>
                </p:oleObj>
              </mc:Choice>
              <mc:Fallback>
                <p:oleObj name="Equation" r:id="rId13" imgW="723586" imgH="380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15778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848350" y="5032375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2195513" y="5876925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15" imgW="2603500" imgH="393700" progId="Equation.DSMT4">
                  <p:embed/>
                </p:oleObj>
              </mc:Choice>
              <mc:Fallback>
                <p:oleObj name="Equation" r:id="rId15" imgW="2603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876925"/>
                        <a:ext cx="2603500" cy="393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  <p:bldP spid="15367" grpId="0"/>
      <p:bldP spid="15369" grpId="0"/>
      <p:bldP spid="15371" grpId="0"/>
      <p:bldP spid="15373" grpId="0"/>
      <p:bldP spid="15374" grpId="0"/>
      <p:bldP spid="15375" grpId="0" animBg="1"/>
      <p:bldP spid="15377" grpId="0"/>
      <p:bldP spid="153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92138" y="460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135188" y="1524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240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832225" y="63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443413" y="149225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5" imgW="723586" imgH="380835" progId="Equation.DSMT4">
                  <p:embed/>
                </p:oleObj>
              </mc:Choice>
              <mc:Fallback>
                <p:oleObj name="Equation" r:id="rId5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49225"/>
                        <a:ext cx="72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200650" y="63500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存在一组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547813" y="76517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7" imgW="3721100" imgH="431800" progId="Equation.DSMT4">
                  <p:embed/>
                </p:oleObj>
              </mc:Choice>
              <mc:Fallback>
                <p:oleObj name="Equation" r:id="rId7" imgW="3721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476375" y="1484313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9" imgW="5054600" imgH="431800" progId="Equation.DSMT4">
                  <p:embed/>
                </p:oleObj>
              </mc:Choice>
              <mc:Fallback>
                <p:oleObj name="Equation" r:id="rId9" imgW="5054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50546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92138" y="21526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将此方程组看成是以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067175" y="2205038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1" imgW="1435100" imgH="431800" progId="Equation.DSMT4">
                  <p:embed/>
                </p:oleObj>
              </mc:Choice>
              <mc:Fallback>
                <p:oleObj name="Equation" r:id="rId11" imgW="14351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05038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651500" y="22050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未知元的齐线性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92138" y="287178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代数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有非零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其系数行列式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331913" y="3632200"/>
          <a:ext cx="5327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3" imgW="5438858" imgH="419126" progId="Equation.DSMT4">
                  <p:embed/>
                </p:oleObj>
              </mc:Choice>
              <mc:Fallback>
                <p:oleObj name="Equation" r:id="rId13" imgW="5438858" imgH="41912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32200"/>
                        <a:ext cx="5327650" cy="488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592138" y="4311650"/>
            <a:ext cx="467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注：该定理的逆命题不成立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92138" y="5032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反例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124075" y="5013325"/>
          <a:ext cx="425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15" imgW="4254500" imgH="1041400" progId="Equation.DSMT4">
                  <p:embed/>
                </p:oleObj>
              </mc:Choice>
              <mc:Fallback>
                <p:oleObj name="Equation" r:id="rId15" imgW="4254500" imgH="1041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13325"/>
                        <a:ext cx="425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5" grpId="0"/>
      <p:bldP spid="16397" grpId="0"/>
      <p:bldP spid="16398" grpId="0"/>
      <p:bldP spid="16400" grpId="0"/>
      <p:bldP spid="164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95288" y="101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显然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76375" y="188913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3" imgW="3429000" imgH="431800" progId="Equation.DSMT4">
                  <p:embed/>
                </p:oleObj>
              </mc:Choice>
              <mc:Fallback>
                <p:oleObj name="Equation" r:id="rId3" imgW="3429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911725" y="1016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但是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84213" y="836613"/>
          <a:ext cx="786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5" imgW="7861300" imgH="469900" progId="Equation.DSMT4">
                  <p:embed/>
                </p:oleObj>
              </mc:Choice>
              <mc:Fallback>
                <p:oleObj name="Equation" r:id="rId5" imgW="7861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786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95288" y="15033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116013" y="155733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051050" y="146367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95288" y="2205038"/>
            <a:ext cx="2328862" cy="5191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 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4</a:t>
            </a:r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555875" y="2292350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9" imgW="4216400" imgH="431800" progId="Equation.DSMT4">
                  <p:embed/>
                </p:oleObj>
              </mc:Choice>
              <mc:Fallback>
                <p:oleObj name="Equation" r:id="rId9" imgW="42164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92350"/>
                        <a:ext cx="421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784975" y="22050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齐线性方程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870402" y="2949670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组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且存在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0245"/>
              </p:ext>
            </p:extLst>
          </p:nvPr>
        </p:nvGraphicFramePr>
        <p:xfrm>
          <a:off x="3930650" y="3014150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11" imgW="3035300" imgH="431800" progId="Equation.DSMT4">
                  <p:embed/>
                </p:oleObj>
              </mc:Choice>
              <mc:Fallback>
                <p:oleObj name="Equation" r:id="rId11" imgW="30353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014150"/>
                        <a:ext cx="30353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094053" y="2967881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28077"/>
              </p:ext>
            </p:extLst>
          </p:nvPr>
        </p:nvGraphicFramePr>
        <p:xfrm>
          <a:off x="909638" y="3710880"/>
          <a:ext cx="28432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13" imgW="2959100" imgH="431800" progId="Equation.DSMT4">
                  <p:embed/>
                </p:oleObj>
              </mc:Choice>
              <mc:Fallback>
                <p:oleObj name="Equation" r:id="rId13" imgW="29591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710880"/>
                        <a:ext cx="28432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752850" y="364919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1485"/>
              </p:ext>
            </p:extLst>
          </p:nvPr>
        </p:nvGraphicFramePr>
        <p:xfrm>
          <a:off x="4320656" y="3718254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15" imgW="723586" imgH="380835" progId="Equation.DSMT4">
                  <p:embed/>
                </p:oleObj>
              </mc:Choice>
              <mc:Fallback>
                <p:oleObj name="Equation" r:id="rId15" imgW="723586" imgH="380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656" y="3718254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076056" y="3632858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线性相关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395288" y="43116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以</a:t>
            </a: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71952"/>
              </p:ext>
            </p:extLst>
          </p:nvPr>
        </p:nvGraphicFramePr>
        <p:xfrm>
          <a:off x="1763688" y="4398963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7" imgW="837836" imgH="431613" progId="Equation.DSMT4">
                  <p:embed/>
                </p:oleObj>
              </mc:Choice>
              <mc:Fallback>
                <p:oleObj name="Equation" r:id="rId17" imgW="837836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398963"/>
                        <a:ext cx="83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2597150" y="4320241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系数行列式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以</a:t>
            </a:r>
          </a:p>
        </p:txBody>
      </p:sp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5580063" y="4365625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365625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7072313" y="431165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未知元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395288" y="510381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构造齐线性代数方程组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2101850" y="5857875"/>
          <a:ext cx="586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21" imgW="5867400" imgH="431800" progId="Equation.DSMT4">
                  <p:embed/>
                </p:oleObj>
              </mc:Choice>
              <mc:Fallback>
                <p:oleObj name="Equation" r:id="rId21" imgW="58674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857875"/>
                        <a:ext cx="58674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16" grpId="0"/>
      <p:bldP spid="17418" grpId="0"/>
      <p:bldP spid="17419" grpId="0" animBg="1"/>
      <p:bldP spid="17421" grpId="0"/>
      <p:bldP spid="17422" grpId="0"/>
      <p:bldP spid="17424" grpId="0"/>
      <p:bldP spid="17426" grpId="0"/>
      <p:bldP spid="17428" grpId="0"/>
      <p:bldP spid="17429" grpId="0"/>
      <p:bldP spid="17431" grpId="0"/>
      <p:bldP spid="17433" grpId="0"/>
      <p:bldP spid="174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92138" y="635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476375" y="188913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33713" y="12065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有非零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记为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594600" y="163513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5" imgW="1548728" imgH="431613" progId="Equation.DSMT4">
                  <p:embed/>
                </p:oleObj>
              </mc:Choice>
              <mc:Fallback>
                <p:oleObj name="Equation" r:id="rId5" imgW="154872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163513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92138" y="712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547813" y="836613"/>
          <a:ext cx="537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7" imgW="5276799" imgH="333285" progId="Equation.DSMT4">
                  <p:embed/>
                </p:oleObj>
              </mc:Choice>
              <mc:Fallback>
                <p:oleObj name="Equation" r:id="rId7" imgW="5276799" imgH="3332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53721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92138" y="1431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76375" y="1484313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9" imgW="3695700" imgH="431800" progId="Equation.DSMT4">
                  <p:embed/>
                </p:oleObj>
              </mc:Choice>
              <mc:Fallback>
                <p:oleObj name="Equation" r:id="rId9" imgW="3695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36957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272088" y="13604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又由初值问题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827088" y="2276475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11" imgW="3225800" imgH="431800" progId="Equation.DSMT4">
                  <p:embed/>
                </p:oleObj>
              </mc:Choice>
              <mc:Fallback>
                <p:oleObj name="Equation" r:id="rId11" imgW="3225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048125" y="21526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解的唯一性得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616700" y="2276475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13" imgW="2527300" imgH="393700" progId="Equation.DSMT4">
                  <p:embed/>
                </p:oleObj>
              </mc:Choice>
              <mc:Fallback>
                <p:oleObj name="Equation" r:id="rId13" imgW="2527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276475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92138" y="2871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476375" y="2997200"/>
          <a:ext cx="617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Equation" r:id="rId15" imgW="6172200" imgH="431800" progId="Equation.DSMT4">
                  <p:embed/>
                </p:oleObj>
              </mc:Choice>
              <mc:Fallback>
                <p:oleObj name="Equation" r:id="rId15" imgW="61722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617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92138" y="362902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也就是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484438" y="3716338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Equation" r:id="rId17" imgW="2959100" imgH="431800" progId="Equation.DSMT4">
                  <p:embed/>
                </p:oleObj>
              </mc:Choice>
              <mc:Fallback>
                <p:oleObj name="Equation" r:id="rId17" imgW="29591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487988" y="36290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6011863" y="376713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Equation" r:id="rId19" imgW="723586" imgH="380835" progId="Equation.DSMT4">
                  <p:embed/>
                </p:oleObj>
              </mc:Choice>
              <mc:Fallback>
                <p:oleObj name="Equation" r:id="rId19" imgW="723586" imgH="3808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6713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711950" y="362902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44500" y="4824413"/>
            <a:ext cx="3236913" cy="5238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.3+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.4</a:t>
            </a:r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681413" y="4798920"/>
            <a:ext cx="4337050" cy="5238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方程组（</a:t>
            </a:r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的解向量函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46973"/>
              </p:ext>
            </p:extLst>
          </p:nvPr>
        </p:nvGraphicFramePr>
        <p:xfrm>
          <a:off x="322263" y="5891213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7" name="Equation" r:id="rId21" imgW="2565400" imgH="381000" progId="Equation.DSMT4">
                  <p:embed/>
                </p:oleObj>
              </mc:Choice>
              <mc:Fallback>
                <p:oleObj name="Equation" r:id="rId21" imgW="2565400" imgH="38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891213"/>
                        <a:ext cx="2565400" cy="381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887663" y="5891213"/>
            <a:ext cx="2646362" cy="4603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线性相关（无关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54650" y="5918200"/>
          <a:ext cx="2717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" name="Equation" r:id="rId23" imgW="2717800" imgH="342900" progId="Equation.DSMT4">
                  <p:embed/>
                </p:oleObj>
              </mc:Choice>
              <mc:Fallback>
                <p:oleObj name="Equation" r:id="rId23" imgW="2717800" imgH="342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918200"/>
                        <a:ext cx="2717800" cy="409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2" grpId="0"/>
      <p:bldP spid="18444" grpId="0"/>
      <p:bldP spid="18446" grpId="0"/>
      <p:bldP spid="18448" grpId="0"/>
      <p:bldP spid="18450" grpId="0"/>
      <p:bldP spid="18452" grpId="0"/>
      <p:bldP spid="18454" grpId="0"/>
      <p:bldP spid="2" grpId="0" animBg="1"/>
      <p:bldP spid="3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42913" y="127000"/>
            <a:ext cx="8728075" cy="519113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.5. </a:t>
            </a:r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齐线性方程组</a:t>
            </a:r>
            <a:r>
              <a:rPr lang="en-US" altLang="zh-CN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定存在</a:t>
            </a:r>
            <a:r>
              <a:rPr lang="en-US" altLang="zh-CN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个线性无关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63575" y="784225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5.1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知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初值问题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31913" y="1557338"/>
          <a:ext cx="427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3" imgW="4279900" imgH="1016000" progId="Equation.DSMT4">
                  <p:embed/>
                </p:oleObj>
              </mc:Choice>
              <mc:Fallback>
                <p:oleObj name="Equation" r:id="rId3" imgW="42799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4279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63575" y="2717007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存在唯一解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记为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72178"/>
              </p:ext>
            </p:extLst>
          </p:nvPr>
        </p:nvGraphicFramePr>
        <p:xfrm>
          <a:off x="3530912" y="2790291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5" imgW="2679700" imgH="431800" progId="Equation.DSMT4">
                  <p:embed/>
                </p:oleObj>
              </mc:Choice>
              <mc:Fallback>
                <p:oleObj name="Equation" r:id="rId5" imgW="2679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12" y="2790291"/>
                        <a:ext cx="267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296025" y="2721396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由于这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解的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84374"/>
              </p:ext>
            </p:extLst>
          </p:nvPr>
        </p:nvGraphicFramePr>
        <p:xfrm>
          <a:off x="755576" y="3420269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7" imgW="1459866" imgH="431613" progId="Equation.DSMT4">
                  <p:embed/>
                </p:oleObj>
              </mc:Choice>
              <mc:Fallback>
                <p:oleObj name="Equation" r:id="rId7" imgW="145986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0269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463800" y="3348552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则它们线性无关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39552" y="4135017"/>
            <a:ext cx="2149475" cy="519113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6.</a:t>
            </a:r>
            <a:r>
              <a:rPr lang="en-US" altLang="zh-CN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56110"/>
              </p:ext>
            </p:extLst>
          </p:nvPr>
        </p:nvGraphicFramePr>
        <p:xfrm>
          <a:off x="2854325" y="422233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9" imgW="1841500" imgH="431800" progId="Equation.DSMT4">
                  <p:embed/>
                </p:oleObj>
              </mc:Choice>
              <mc:Fallback>
                <p:oleObj name="Equation" r:id="rId9" imgW="1841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22233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776898" y="4136884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线性无关解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03690"/>
              </p:ext>
            </p:extLst>
          </p:nvPr>
        </p:nvGraphicFramePr>
        <p:xfrm>
          <a:off x="2627784" y="5589240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1" imgW="3898900" imgH="431800" progId="Equation.DSMT4">
                  <p:embed/>
                </p:oleObj>
              </mc:Choice>
              <mc:Fallback>
                <p:oleObj name="Equation" r:id="rId11" imgW="3898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589240"/>
                        <a:ext cx="38989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41254" y="4844257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其任一解均可表示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63575" y="6165304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02624"/>
              </p:ext>
            </p:extLst>
          </p:nvPr>
        </p:nvGraphicFramePr>
        <p:xfrm>
          <a:off x="1631950" y="6216804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3" imgW="1346200" imgH="431800" progId="Equation.DSMT4">
                  <p:embed/>
                </p:oleObj>
              </mc:Choice>
              <mc:Fallback>
                <p:oleObj name="Equation" r:id="rId13" imgW="13462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6216804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3115298" y="6165304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是相应确定的常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/>
      <p:bldP spid="20485" grpId="0"/>
      <p:bldP spid="20487" grpId="0"/>
      <p:bldP spid="20489" grpId="0"/>
      <p:bldP spid="20490" grpId="0" animBg="1"/>
      <p:bldP spid="20492" grpId="0"/>
      <p:bldP spid="20494" grpId="0"/>
      <p:bldP spid="20495" grpId="0"/>
      <p:bldP spid="204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19113" y="-7938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63713" y="115888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5888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19338" y="-7938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初值问题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284663" y="115888"/>
          <a:ext cx="317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5" imgW="3175000" imgH="431800" progId="Equation.DSMT4">
                  <p:embed/>
                </p:oleObj>
              </mc:Choice>
              <mc:Fallback>
                <p:oleObj name="Equation" r:id="rId5" imgW="3175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5888"/>
                        <a:ext cx="317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7504113" y="-7938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19113" y="7127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476375" y="9271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7" imgW="228501" imgH="304668" progId="Equation.DSMT4">
                  <p:embed/>
                </p:oleObj>
              </mc:Choice>
              <mc:Fallback>
                <p:oleObj name="Equation" r:id="rId7" imgW="228501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271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743075" y="712788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任意的常数列向量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580063" y="8382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8382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280150" y="7127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任一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19113" y="1431925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下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存在一组常数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995738" y="1268413"/>
          <a:ext cx="4087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11" imgW="4267200" imgH="914400" progId="Equation.DSMT4">
                  <p:embed/>
                </p:oleObj>
              </mc:Choice>
              <mc:Fallback>
                <p:oleObj name="Equation" r:id="rId11" imgW="42672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268413"/>
                        <a:ext cx="4087812" cy="876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19113" y="22240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此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解代数方程组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067175" y="2216150"/>
          <a:ext cx="1800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13" imgW="2171700" imgH="914400" progId="Equation.DSMT4">
                  <p:embed/>
                </p:oleObj>
              </mc:Choice>
              <mc:Fallback>
                <p:oleObj name="Equation" r:id="rId13" imgW="21717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16150"/>
                        <a:ext cx="1800225" cy="7588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6372225" y="22764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7235825" y="23495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15" imgW="1459866" imgH="431613" progId="Equation.DSMT4">
                  <p:embed/>
                </p:oleObj>
              </mc:Choice>
              <mc:Fallback>
                <p:oleObj name="Equation" r:id="rId15" imgW="1459866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34950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19113" y="287178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该代数方程组有唯一解</a:t>
            </a: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003800" y="2924175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17" imgW="1524000" imgH="431800" progId="Equation.DSMT4">
                  <p:embed/>
                </p:oleObj>
              </mc:Choice>
              <mc:Fallback>
                <p:oleObj name="Equation" r:id="rId17" imgW="1524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24175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539750" y="35734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记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1225550" y="3525838"/>
          <a:ext cx="2122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Equation" r:id="rId19" imgW="2349500" imgH="914400" progId="Equation.DSMT4">
                  <p:embed/>
                </p:oleObj>
              </mc:Choice>
              <mc:Fallback>
                <p:oleObj name="Equation" r:id="rId19" imgW="23495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525838"/>
                        <a:ext cx="2122488" cy="8255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19113" y="43846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解的唯一性得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3200400" y="4538663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Equation" r:id="rId21" imgW="1637589" imgH="393529" progId="Equation.DSMT4">
                  <p:embed/>
                </p:oleObj>
              </mc:Choice>
              <mc:Fallback>
                <p:oleObj name="Equation" r:id="rId21" imgW="1637589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38663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519113" y="5032375"/>
            <a:ext cx="872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推论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齐线性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空间构成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维线性空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519113" y="5753100"/>
            <a:ext cx="516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称其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个线性无关组为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基本解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5050" y="3741738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23" imgW="2755900" imgH="393700" progId="Equation.DSMT4">
                  <p:embed/>
                </p:oleObj>
              </mc:Choice>
              <mc:Fallback>
                <p:oleObj name="Equation" r:id="rId23" imgW="27559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741738"/>
                        <a:ext cx="275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8716"/>
              </p:ext>
            </p:extLst>
          </p:nvPr>
        </p:nvGraphicFramePr>
        <p:xfrm>
          <a:off x="6661321" y="3667290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25" imgW="1371600" imgH="431800" progId="Equation.DSMT4">
                  <p:embed/>
                </p:oleObj>
              </mc:Choice>
              <mc:Fallback>
                <p:oleObj name="Equation" r:id="rId25" imgW="13716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321" y="3667290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92688" y="4251325"/>
          <a:ext cx="292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27" imgW="2921000" imgH="914400" progId="Equation.DSMT4">
                  <p:embed/>
                </p:oleObj>
              </mc:Choice>
              <mc:Fallback>
                <p:oleObj name="Equation" r:id="rId27" imgW="292100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251325"/>
                        <a:ext cx="292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8" grpId="0"/>
      <p:bldP spid="21510" grpId="0"/>
      <p:bldP spid="21511" grpId="0"/>
      <p:bldP spid="21513" grpId="0"/>
      <p:bldP spid="21515" grpId="0"/>
      <p:bldP spid="21516" grpId="0"/>
      <p:bldP spid="21518" grpId="0"/>
      <p:bldP spid="21520" grpId="0"/>
      <p:bldP spid="21522" grpId="0"/>
      <p:bldP spid="21526" grpId="0"/>
      <p:bldP spid="21528" grpId="0"/>
      <p:bldP spid="215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47675" y="-7938"/>
            <a:ext cx="570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推论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  (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4.6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通解结构定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11188" y="62068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57124"/>
              </p:ext>
            </p:extLst>
          </p:nvPr>
        </p:nvGraphicFramePr>
        <p:xfrm>
          <a:off x="1159866" y="708001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66" y="708001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32515" y="620688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阶齐线性方程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06488"/>
              </p:ext>
            </p:extLst>
          </p:nvPr>
        </p:nvGraphicFramePr>
        <p:xfrm>
          <a:off x="1403648" y="1268760"/>
          <a:ext cx="514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5" imgW="5143500" imgH="469900" progId="Equation.DSMT4">
                  <p:embed/>
                </p:oleObj>
              </mc:Choice>
              <mc:Fallback>
                <p:oleObj name="Equation" r:id="rId5" imgW="51435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5143500" cy="469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23850" y="1988840"/>
            <a:ext cx="711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线性无关解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任一解均可表示为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38206"/>
              </p:ext>
            </p:extLst>
          </p:nvPr>
        </p:nvGraphicFramePr>
        <p:xfrm>
          <a:off x="7442200" y="1872952"/>
          <a:ext cx="1584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7" imgW="1930400" imgH="914400" progId="Equation.DSMT4">
                  <p:embed/>
                </p:oleObj>
              </mc:Choice>
              <mc:Fallback>
                <p:oleObj name="Equation" r:id="rId7" imgW="19304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872952"/>
                        <a:ext cx="1584325" cy="7508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23850" y="278092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6224"/>
              </p:ext>
            </p:extLst>
          </p:nvPr>
        </p:nvGraphicFramePr>
        <p:xfrm>
          <a:off x="1219200" y="2824584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9" imgW="1346200" imgH="431800" progId="Equation.DSMT4">
                  <p:embed/>
                </p:oleObj>
              </mc:Choice>
              <mc:Fallback>
                <p:oleObj name="Equation" r:id="rId9" imgW="1346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24584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555776" y="2780928"/>
            <a:ext cx="3055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相应确定的常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39226"/>
              </p:ext>
            </p:extLst>
          </p:nvPr>
        </p:nvGraphicFramePr>
        <p:xfrm>
          <a:off x="5611713" y="2868240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11" imgW="3606800" imgH="431800" progId="Equation.DSMT4">
                  <p:embed/>
                </p:oleObj>
              </mc:Choice>
              <mc:Fallback>
                <p:oleObj name="Equation" r:id="rId11" imgW="3606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13" y="2868240"/>
                        <a:ext cx="360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11188" y="355282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前面推导得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851275" y="3644900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13" imgW="3327400" imgH="393700" progId="Equation.DSMT4">
                  <p:embed/>
                </p:oleObj>
              </mc:Choice>
              <mc:Fallback>
                <p:oleObj name="Equation" r:id="rId13" imgW="3327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644900"/>
                        <a:ext cx="332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611188" y="42211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684213" y="4581525"/>
          <a:ext cx="2768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15" imgW="2768600" imgH="2082800" progId="Equation.DSMT4">
                  <p:embed/>
                </p:oleObj>
              </mc:Choice>
              <mc:Fallback>
                <p:oleObj name="Equation" r:id="rId15" imgW="2768600" imgH="208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27686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3759200" y="4508500"/>
          <a:ext cx="5384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17" imgW="5384800" imgH="2082800" progId="Equation.DSMT4">
                  <p:embed/>
                </p:oleObj>
              </mc:Choice>
              <mc:Fallback>
                <p:oleObj name="Equation" r:id="rId17" imgW="5384800" imgH="208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508500"/>
                        <a:ext cx="53848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19" imgW="457677" imgH="793306" progId="Equation.DSMT4">
                  <p:embed/>
                </p:oleObj>
              </mc:Choice>
              <mc:Fallback>
                <p:oleObj name="Equation" r:id="rId19" imgW="457677" imgH="7933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3" grpId="0"/>
      <p:bldP spid="22535" grpId="0"/>
      <p:bldP spid="22537" grpId="0"/>
      <p:bldP spid="22539" grpId="0"/>
      <p:bldP spid="225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77825" y="32607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331913" y="3398838"/>
          <a:ext cx="5016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3" imgW="5016500" imgH="2032000" progId="Equation.DSMT4">
                  <p:embed/>
                </p:oleObj>
              </mc:Choice>
              <mc:Fallback>
                <p:oleObj name="Equation" r:id="rId3" imgW="5016500" imgH="203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98838"/>
                        <a:ext cx="5016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79388" y="5465763"/>
            <a:ext cx="8569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要求解该并联电路里电流的变化规律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只需解此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331913" y="1731963"/>
          <a:ext cx="325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公式" r:id="rId5" imgW="3251200" imgH="825500" progId="Equation.3">
                  <p:embed/>
                </p:oleObj>
              </mc:Choice>
              <mc:Fallback>
                <p:oleObj name="公式" r:id="rId5" imgW="3251200" imgH="82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31963"/>
                        <a:ext cx="325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346200" y="25019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公式" r:id="rId7" imgW="4178300" imgH="825500" progId="Equation.3">
                  <p:embed/>
                </p:oleObj>
              </mc:Choice>
              <mc:Fallback>
                <p:oleObj name="公式" r:id="rId7" imgW="4178300" imgH="825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01900"/>
                        <a:ext cx="417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292725" y="-31750"/>
            <a:ext cx="3455988" cy="2016125"/>
            <a:chOff x="3016" y="2251"/>
            <a:chExt cx="2177" cy="1270"/>
          </a:xfrm>
        </p:grpSpPr>
        <p:sp>
          <p:nvSpPr>
            <p:cNvPr id="3085" name="Line 19"/>
            <p:cNvSpPr>
              <a:spLocks noChangeShapeType="1"/>
            </p:cNvSpPr>
            <p:nvPr/>
          </p:nvSpPr>
          <p:spPr bwMode="auto">
            <a:xfrm>
              <a:off x="3243" y="320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29"/>
            <p:cNvSpPr>
              <a:spLocks noChangeShapeType="1"/>
            </p:cNvSpPr>
            <p:nvPr/>
          </p:nvSpPr>
          <p:spPr bwMode="auto">
            <a:xfrm>
              <a:off x="5148" y="3249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31"/>
            <p:cNvSpPr>
              <a:spLocks noChangeShapeType="1"/>
            </p:cNvSpPr>
            <p:nvPr/>
          </p:nvSpPr>
          <p:spPr bwMode="auto">
            <a:xfrm>
              <a:off x="4195" y="293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34"/>
            <p:cNvSpPr>
              <a:spLocks noChangeShapeType="1"/>
            </p:cNvSpPr>
            <p:nvPr/>
          </p:nvSpPr>
          <p:spPr bwMode="auto">
            <a:xfrm>
              <a:off x="4241" y="320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9" name="Group 59"/>
            <p:cNvGrpSpPr>
              <a:grpSpLocks/>
            </p:cNvGrpSpPr>
            <p:nvPr/>
          </p:nvGrpSpPr>
          <p:grpSpPr bwMode="auto">
            <a:xfrm>
              <a:off x="3016" y="2251"/>
              <a:ext cx="2177" cy="1270"/>
              <a:chOff x="3016" y="2251"/>
              <a:chExt cx="2177" cy="1270"/>
            </a:xfrm>
          </p:grpSpPr>
          <p:sp>
            <p:nvSpPr>
              <p:cNvPr id="3090" name="Line 23"/>
              <p:cNvSpPr>
                <a:spLocks noChangeShapeType="1"/>
              </p:cNvSpPr>
              <p:nvPr/>
            </p:nvSpPr>
            <p:spPr bwMode="auto">
              <a:xfrm>
                <a:off x="4059" y="2614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Line 30"/>
              <p:cNvSpPr>
                <a:spLocks noChangeShapeType="1"/>
              </p:cNvSpPr>
              <p:nvPr/>
            </p:nvSpPr>
            <p:spPr bwMode="auto">
              <a:xfrm>
                <a:off x="5148" y="338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92" name="Group 58"/>
              <p:cNvGrpSpPr>
                <a:grpSpLocks/>
              </p:cNvGrpSpPr>
              <p:nvPr/>
            </p:nvGrpSpPr>
            <p:grpSpPr bwMode="auto">
              <a:xfrm>
                <a:off x="3016" y="2251"/>
                <a:ext cx="2177" cy="1270"/>
                <a:chOff x="3016" y="2251"/>
                <a:chExt cx="2177" cy="1270"/>
              </a:xfrm>
            </p:grpSpPr>
            <p:sp>
              <p:nvSpPr>
                <p:cNvPr id="3093" name="Line 22"/>
                <p:cNvSpPr>
                  <a:spLocks noChangeShapeType="1"/>
                </p:cNvSpPr>
                <p:nvPr/>
              </p:nvSpPr>
              <p:spPr bwMode="auto">
                <a:xfrm>
                  <a:off x="3334" y="2614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94" name="Group 57"/>
                <p:cNvGrpSpPr>
                  <a:grpSpLocks/>
                </p:cNvGrpSpPr>
                <p:nvPr/>
              </p:nvGrpSpPr>
              <p:grpSpPr bwMode="auto">
                <a:xfrm>
                  <a:off x="3016" y="2251"/>
                  <a:ext cx="2177" cy="1270"/>
                  <a:chOff x="3016" y="2251"/>
                  <a:chExt cx="2177" cy="1270"/>
                </a:xfrm>
              </p:grpSpPr>
              <p:sp>
                <p:nvSpPr>
                  <p:cNvPr id="3095" name="Freeform 43"/>
                  <p:cNvSpPr>
                    <a:spLocks/>
                  </p:cNvSpPr>
                  <p:nvPr/>
                </p:nvSpPr>
                <p:spPr bwMode="auto">
                  <a:xfrm>
                    <a:off x="3740" y="2550"/>
                    <a:ext cx="342" cy="96"/>
                  </a:xfrm>
                  <a:custGeom>
                    <a:avLst/>
                    <a:gdLst>
                      <a:gd name="T0" fmla="*/ 0 w 342"/>
                      <a:gd name="T1" fmla="*/ 71 h 96"/>
                      <a:gd name="T2" fmla="*/ 42 w 342"/>
                      <a:gd name="T3" fmla="*/ 4 h 96"/>
                      <a:gd name="T4" fmla="*/ 117 w 342"/>
                      <a:gd name="T5" fmla="*/ 88 h 96"/>
                      <a:gd name="T6" fmla="*/ 150 w 342"/>
                      <a:gd name="T7" fmla="*/ 46 h 96"/>
                      <a:gd name="T8" fmla="*/ 175 w 342"/>
                      <a:gd name="T9" fmla="*/ 29 h 96"/>
                      <a:gd name="T10" fmla="*/ 183 w 342"/>
                      <a:gd name="T11" fmla="*/ 4 h 96"/>
                      <a:gd name="T12" fmla="*/ 209 w 342"/>
                      <a:gd name="T13" fmla="*/ 13 h 96"/>
                      <a:gd name="T14" fmla="*/ 217 w 342"/>
                      <a:gd name="T15" fmla="*/ 80 h 96"/>
                      <a:gd name="T16" fmla="*/ 250 w 342"/>
                      <a:gd name="T17" fmla="*/ 46 h 96"/>
                      <a:gd name="T18" fmla="*/ 259 w 342"/>
                      <a:gd name="T19" fmla="*/ 71 h 96"/>
                      <a:gd name="T20" fmla="*/ 284 w 342"/>
                      <a:gd name="T21" fmla="*/ 88 h 96"/>
                      <a:gd name="T22" fmla="*/ 292 w 342"/>
                      <a:gd name="T23" fmla="*/ 21 h 96"/>
                      <a:gd name="T24" fmla="*/ 334 w 342"/>
                      <a:gd name="T25" fmla="*/ 29 h 96"/>
                      <a:gd name="T26" fmla="*/ 325 w 342"/>
                      <a:gd name="T27" fmla="*/ 63 h 9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0" t="0" r="r" b="b"/>
                    <a:pathLst>
                      <a:path w="342" h="96">
                        <a:moveTo>
                          <a:pt x="0" y="71"/>
                        </a:moveTo>
                        <a:cubicBezTo>
                          <a:pt x="10" y="31"/>
                          <a:pt x="2" y="18"/>
                          <a:pt x="42" y="4"/>
                        </a:cubicBezTo>
                        <a:cubicBezTo>
                          <a:pt x="88" y="36"/>
                          <a:pt x="99" y="38"/>
                          <a:pt x="117" y="88"/>
                        </a:cubicBezTo>
                        <a:cubicBezTo>
                          <a:pt x="170" y="71"/>
                          <a:pt x="118" y="96"/>
                          <a:pt x="150" y="46"/>
                        </a:cubicBezTo>
                        <a:cubicBezTo>
                          <a:pt x="155" y="38"/>
                          <a:pt x="167" y="35"/>
                          <a:pt x="175" y="29"/>
                        </a:cubicBezTo>
                        <a:cubicBezTo>
                          <a:pt x="178" y="21"/>
                          <a:pt x="175" y="8"/>
                          <a:pt x="183" y="4"/>
                        </a:cubicBezTo>
                        <a:cubicBezTo>
                          <a:pt x="191" y="0"/>
                          <a:pt x="205" y="5"/>
                          <a:pt x="209" y="13"/>
                        </a:cubicBezTo>
                        <a:cubicBezTo>
                          <a:pt x="218" y="34"/>
                          <a:pt x="214" y="58"/>
                          <a:pt x="217" y="80"/>
                        </a:cubicBezTo>
                        <a:cubicBezTo>
                          <a:pt x="220" y="70"/>
                          <a:pt x="224" y="34"/>
                          <a:pt x="250" y="46"/>
                        </a:cubicBezTo>
                        <a:cubicBezTo>
                          <a:pt x="258" y="50"/>
                          <a:pt x="253" y="64"/>
                          <a:pt x="259" y="71"/>
                        </a:cubicBezTo>
                        <a:cubicBezTo>
                          <a:pt x="265" y="79"/>
                          <a:pt x="276" y="82"/>
                          <a:pt x="284" y="88"/>
                        </a:cubicBezTo>
                        <a:cubicBezTo>
                          <a:pt x="287" y="66"/>
                          <a:pt x="277" y="38"/>
                          <a:pt x="292" y="21"/>
                        </a:cubicBezTo>
                        <a:cubicBezTo>
                          <a:pt x="301" y="10"/>
                          <a:pt x="324" y="19"/>
                          <a:pt x="334" y="29"/>
                        </a:cubicBezTo>
                        <a:cubicBezTo>
                          <a:pt x="342" y="37"/>
                          <a:pt x="325" y="51"/>
                          <a:pt x="325" y="63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96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016" y="2251"/>
                    <a:ext cx="2177" cy="1270"/>
                    <a:chOff x="3016" y="2251"/>
                    <a:chExt cx="2177" cy="1270"/>
                  </a:xfrm>
                </p:grpSpPr>
                <p:graphicFrame>
                  <p:nvGraphicFramePr>
                    <p:cNvPr id="3097" name="Object 5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016" y="3067"/>
                    <a:ext cx="176" cy="1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421" name="Equation" r:id="rId9" imgW="279279" imgH="291973" progId="Equation.DSMT4">
                            <p:embed/>
                          </p:oleObj>
                        </mc:Choice>
                        <mc:Fallback>
                          <p:oleObj name="Equation" r:id="rId9" imgW="279279" imgH="291973" progId="Equation.DSMT4">
                            <p:embed/>
                            <p:pic>
                              <p:nvPicPr>
                                <p:cNvPr id="0" name="Object 5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016" y="3067"/>
                                  <a:ext cx="176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098" name="Group 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98" y="2251"/>
                      <a:ext cx="1995" cy="1270"/>
                      <a:chOff x="3198" y="2251"/>
                      <a:chExt cx="1995" cy="1270"/>
                    </a:xfrm>
                  </p:grpSpPr>
                  <p:sp>
                    <p:nvSpPr>
                      <p:cNvPr id="3099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98" y="3067"/>
                        <a:ext cx="3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43" y="3113"/>
                        <a:ext cx="22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1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98" y="3158"/>
                        <a:ext cx="3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2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4" y="3203"/>
                        <a:ext cx="0" cy="31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3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4" y="2614"/>
                        <a:ext cx="0" cy="45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4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41" y="2614"/>
                        <a:ext cx="0" cy="3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5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6" y="2614"/>
                        <a:ext cx="27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6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48" y="2614"/>
                        <a:ext cx="0" cy="3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4" y="3521"/>
                        <a:ext cx="181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41" y="3203"/>
                        <a:ext cx="0" cy="31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09" name="Rectangle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03" y="2931"/>
                        <a:ext cx="90" cy="3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110" name="Rectangle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95" y="2931"/>
                        <a:ext cx="91" cy="2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111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62" y="2538"/>
                        <a:ext cx="405" cy="117"/>
                      </a:xfrm>
                      <a:custGeom>
                        <a:avLst/>
                        <a:gdLst>
                          <a:gd name="T0" fmla="*/ 4 w 405"/>
                          <a:gd name="T1" fmla="*/ 100 h 117"/>
                          <a:gd name="T2" fmla="*/ 54 w 405"/>
                          <a:gd name="T3" fmla="*/ 50 h 117"/>
                          <a:gd name="T4" fmla="*/ 79 w 405"/>
                          <a:gd name="T5" fmla="*/ 41 h 117"/>
                          <a:gd name="T6" fmla="*/ 104 w 405"/>
                          <a:gd name="T7" fmla="*/ 25 h 117"/>
                          <a:gd name="T8" fmla="*/ 146 w 405"/>
                          <a:gd name="T9" fmla="*/ 117 h 117"/>
                          <a:gd name="T10" fmla="*/ 204 w 405"/>
                          <a:gd name="T11" fmla="*/ 75 h 117"/>
                          <a:gd name="T12" fmla="*/ 213 w 405"/>
                          <a:gd name="T13" fmla="*/ 108 h 117"/>
                          <a:gd name="T14" fmla="*/ 229 w 405"/>
                          <a:gd name="T15" fmla="*/ 58 h 117"/>
                          <a:gd name="T16" fmla="*/ 288 w 405"/>
                          <a:gd name="T17" fmla="*/ 67 h 117"/>
                          <a:gd name="T18" fmla="*/ 355 w 405"/>
                          <a:gd name="T19" fmla="*/ 0 h 117"/>
                          <a:gd name="T20" fmla="*/ 371 w 405"/>
                          <a:gd name="T21" fmla="*/ 92 h 117"/>
                          <a:gd name="T22" fmla="*/ 405 w 405"/>
                          <a:gd name="T23" fmla="*/ 83 h 117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0" t="0" r="r" b="b"/>
                        <a:pathLst>
                          <a:path w="405" h="117">
                            <a:moveTo>
                              <a:pt x="4" y="100"/>
                            </a:moveTo>
                            <a:cubicBezTo>
                              <a:pt x="16" y="51"/>
                              <a:pt x="0" y="35"/>
                              <a:pt x="54" y="50"/>
                            </a:cubicBezTo>
                            <a:cubicBezTo>
                              <a:pt x="62" y="47"/>
                              <a:pt x="71" y="45"/>
                              <a:pt x="79" y="41"/>
                            </a:cubicBezTo>
                            <a:cubicBezTo>
                              <a:pt x="88" y="37"/>
                              <a:pt x="97" y="19"/>
                              <a:pt x="104" y="25"/>
                            </a:cubicBezTo>
                            <a:cubicBezTo>
                              <a:pt x="123" y="42"/>
                              <a:pt x="137" y="88"/>
                              <a:pt x="146" y="117"/>
                            </a:cubicBezTo>
                            <a:cubicBezTo>
                              <a:pt x="156" y="74"/>
                              <a:pt x="157" y="60"/>
                              <a:pt x="204" y="75"/>
                            </a:cubicBezTo>
                            <a:cubicBezTo>
                              <a:pt x="207" y="86"/>
                              <a:pt x="204" y="114"/>
                              <a:pt x="213" y="108"/>
                            </a:cubicBezTo>
                            <a:cubicBezTo>
                              <a:pt x="227" y="98"/>
                              <a:pt x="229" y="58"/>
                              <a:pt x="229" y="58"/>
                            </a:cubicBezTo>
                            <a:cubicBezTo>
                              <a:pt x="249" y="61"/>
                              <a:pt x="269" y="71"/>
                              <a:pt x="288" y="67"/>
                            </a:cubicBezTo>
                            <a:cubicBezTo>
                              <a:pt x="293" y="66"/>
                              <a:pt x="341" y="9"/>
                              <a:pt x="355" y="0"/>
                            </a:cubicBezTo>
                            <a:cubicBezTo>
                              <a:pt x="364" y="30"/>
                              <a:pt x="356" y="65"/>
                              <a:pt x="371" y="92"/>
                            </a:cubicBezTo>
                            <a:cubicBezTo>
                              <a:pt x="377" y="102"/>
                              <a:pt x="393" y="83"/>
                              <a:pt x="405" y="83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aphicFrame>
                    <p:nvGraphicFramePr>
                      <p:cNvPr id="3112" name="Object 4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923" y="2976"/>
                      <a:ext cx="200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2" name="Equation" r:id="rId11" imgW="317225" imgH="431425" progId="Equation.DSMT4">
                              <p:embed/>
                            </p:oleObj>
                          </mc:Choice>
                          <mc:Fallback>
                            <p:oleObj name="Equation" r:id="rId11" imgW="317225" imgH="431425" progId="Equation.DSMT4">
                              <p:embed/>
                              <p:pic>
                                <p:nvPicPr>
                                  <p:cNvPr id="0" name="Object 4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23" y="2976"/>
                                    <a:ext cx="200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3" name="Object 47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830" y="3022"/>
                      <a:ext cx="224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3" name="Equation" r:id="rId13" imgW="355446" imgH="431613" progId="Equation.DSMT4">
                              <p:embed/>
                            </p:oleObj>
                          </mc:Choice>
                          <mc:Fallback>
                            <p:oleObj name="Equation" r:id="rId13" imgW="355446" imgH="431613" progId="Equation.DSMT4">
                              <p:embed/>
                              <p:pic>
                                <p:nvPicPr>
                                  <p:cNvPr id="0" name="Object 47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830" y="3022"/>
                                    <a:ext cx="224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4" name="Object 4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787" y="2251"/>
                      <a:ext cx="192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4" name="Equation" r:id="rId15" imgW="304668" imgH="431613" progId="Equation.DSMT4">
                              <p:embed/>
                            </p:oleObj>
                          </mc:Choice>
                          <mc:Fallback>
                            <p:oleObj name="Equation" r:id="rId15" imgW="304668" imgH="431613" progId="Equation.DSMT4">
                              <p:embed/>
                              <p:pic>
                                <p:nvPicPr>
                                  <p:cNvPr id="0" name="Object 4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787" y="2251"/>
                                    <a:ext cx="192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5" name="Object 49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558" y="2296"/>
                      <a:ext cx="216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5" name="Equation" r:id="rId17" imgW="342751" imgH="431613" progId="Equation.DSMT4">
                              <p:embed/>
                            </p:oleObj>
                          </mc:Choice>
                          <mc:Fallback>
                            <p:oleObj name="Equation" r:id="rId17" imgW="342751" imgH="431613" progId="Equation.DSMT4">
                              <p:embed/>
                              <p:pic>
                                <p:nvPicPr>
                                  <p:cNvPr id="0" name="Object 4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558" y="2296"/>
                                    <a:ext cx="216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6" name="Object 5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470" y="2341"/>
                      <a:ext cx="160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6" name="Equation" r:id="rId19" imgW="253890" imgH="431613" progId="Equation.DSMT4">
                              <p:embed/>
                            </p:oleObj>
                          </mc:Choice>
                          <mc:Fallback>
                            <p:oleObj name="Equation" r:id="rId19" imgW="253890" imgH="431613" progId="Equation.DSMT4">
                              <p:embed/>
                              <p:pic>
                                <p:nvPicPr>
                                  <p:cNvPr id="0" name="Object 5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470" y="2341"/>
                                    <a:ext cx="160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7" name="Object 5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286" y="2341"/>
                      <a:ext cx="184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7" name="Equation" r:id="rId21" imgW="291973" imgH="431613" progId="Equation.DSMT4">
                              <p:embed/>
                            </p:oleObj>
                          </mc:Choice>
                          <mc:Fallback>
                            <p:oleObj name="Equation" r:id="rId21" imgW="291973" imgH="431613" progId="Equation.DSMT4">
                              <p:embed/>
                              <p:pic>
                                <p:nvPicPr>
                                  <p:cNvPr id="0" name="Object 5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286" y="2341"/>
                                    <a:ext cx="184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18" name="Object 5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014" y="2659"/>
                      <a:ext cx="176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428" name="Equation" r:id="rId23" imgW="279279" imgH="431613" progId="Equation.DSMT4">
                              <p:embed/>
                            </p:oleObj>
                          </mc:Choice>
                          <mc:Fallback>
                            <p:oleObj name="Equation" r:id="rId23" imgW="279279" imgH="431613" progId="Equation.DSMT4">
                              <p:embed/>
                              <p:pic>
                                <p:nvPicPr>
                                  <p:cNvPr id="0" name="Object 53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014" y="2659"/>
                                    <a:ext cx="176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</p:grpSp>
        </p:grpSp>
      </p:grp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107950" y="8255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已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916113" y="187325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25" imgW="2120900" imgH="431800" progId="Equation.DSMT4">
                  <p:embed/>
                </p:oleObj>
              </mc:Choice>
              <mc:Fallback>
                <p:oleObj name="Equation" r:id="rId25" imgW="2120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87325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2051050" y="760413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27" imgW="748975" imgH="431613" progId="Equation.DSMT4">
                  <p:embed/>
                </p:oleObj>
              </mc:Choice>
              <mc:Fallback>
                <p:oleObj name="Equation" r:id="rId27" imgW="74897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0413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33425" y="681038"/>
            <a:ext cx="126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求电流</a:t>
            </a: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303213" y="117316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基尔霍夫定律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9" grpId="0"/>
      <p:bldP spid="44" grpId="0"/>
      <p:bldP spid="2" grpId="0"/>
      <p:bldP spid="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24125" y="-30163"/>
          <a:ext cx="2476500" cy="208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3" imgW="2476500" imgH="2082800" progId="Equation.DSMT4">
                  <p:embed/>
                </p:oleObj>
              </mc:Choice>
              <mc:Fallback>
                <p:oleObj name="Equation" r:id="rId3" imgW="2476500" imgH="208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-30163"/>
                        <a:ext cx="2476500" cy="208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92125" y="7620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707063" y="7524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08175" y="2060575"/>
          <a:ext cx="3708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5" imgW="3708400" imgH="2082800" progId="Equation.DSMT4">
                  <p:embed/>
                </p:oleObj>
              </mc:Choice>
              <mc:Fallback>
                <p:oleObj name="Equation" r:id="rId5" imgW="3708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3708400" cy="2082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68313" y="285273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3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795963" y="27908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057900" y="3648075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7" imgW="1638300" imgH="368300" progId="Equation.DSMT4">
                  <p:embed/>
                </p:oleObj>
              </mc:Choice>
              <mc:Fallback>
                <p:oleObj name="Equation" r:id="rId7" imgW="16383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648075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914650" y="4652963"/>
          <a:ext cx="30845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9" imgW="3441700" imgH="2082800" progId="Equation.DSMT4">
                  <p:embed/>
                </p:oleObj>
              </mc:Choice>
              <mc:Fallback>
                <p:oleObj name="Equation" r:id="rId9" imgW="3441700" imgH="208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652963"/>
                        <a:ext cx="3084513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21425" y="5516563"/>
          <a:ext cx="2392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1" imgW="2628900" imgH="431800" progId="Equation.DSMT4">
                  <p:embed/>
                </p:oleObj>
              </mc:Choice>
              <mc:Fallback>
                <p:oleObj name="Equation" r:id="rId11" imgW="26289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516563"/>
                        <a:ext cx="23923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950" y="5462588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3" imgW="2819400" imgH="431800" progId="Equation.DSMT4">
                  <p:embed/>
                </p:oleObj>
              </mc:Choice>
              <mc:Fallback>
                <p:oleObj name="Equation" r:id="rId13" imgW="28194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462588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8" grpId="0"/>
      <p:bldP spid="235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47675" y="635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331913" y="18891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264025" y="635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本解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有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5.6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19113" y="639763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得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(4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任一解均可表示为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197225" y="1216025"/>
          <a:ext cx="545623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5562600" imgH="2082800" progId="Equation.DSMT4">
                  <p:embed/>
                </p:oleObj>
              </mc:Choice>
              <mc:Fallback>
                <p:oleObj name="Equation" r:id="rId5" imgW="5562600" imgH="20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216025"/>
                        <a:ext cx="5456238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19113" y="35925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476375" y="3357563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1905000" imgH="914400" progId="Equation.DSMT4">
                  <p:embed/>
                </p:oleObj>
              </mc:Choice>
              <mc:Fallback>
                <p:oleObj name="Equation" r:id="rId7" imgW="19050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19050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9850" y="4810125"/>
            <a:ext cx="907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同理可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4.2,4.3,4.4,4.5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分别为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5.2,5.3,5.4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23850" y="54721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5.5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推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8913" y="1298575"/>
          <a:ext cx="16097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1739900" imgH="2082800" progId="Equation.DSMT4">
                  <p:embed/>
                </p:oleObj>
              </mc:Choice>
              <mc:Fallback>
                <p:oleObj name="Equation" r:id="rId9" imgW="1739900" imgH="208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298575"/>
                        <a:ext cx="16097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78013" y="1828800"/>
          <a:ext cx="12398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1" imgW="1320800" imgH="914400" progId="Equation.DSMT4">
                  <p:embed/>
                </p:oleObj>
              </mc:Choice>
              <mc:Fallback>
                <p:oleObj name="Equation" r:id="rId11" imgW="13208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828800"/>
                        <a:ext cx="12398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581" grpId="0"/>
      <p:bldP spid="24583" grpId="0"/>
      <p:bldP spid="24585" grpId="0"/>
      <p:bldP spid="245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38387"/>
              </p:ext>
            </p:extLst>
          </p:nvPr>
        </p:nvGraphicFramePr>
        <p:xfrm>
          <a:off x="2195736" y="404664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3" imgW="3533714" imgH="895247" progId="Equation.DSMT4">
                  <p:embed/>
                </p:oleObj>
              </mc:Choice>
              <mc:Fallback>
                <p:oleObj name="Equation" r:id="rId3" imgW="3533714" imgH="895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4664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4" name="Group 16"/>
          <p:cNvGrpSpPr>
            <a:grpSpLocks/>
          </p:cNvGrpSpPr>
          <p:nvPr/>
        </p:nvGrpSpPr>
        <p:grpSpPr bwMode="auto">
          <a:xfrm>
            <a:off x="328170" y="1844824"/>
            <a:ext cx="8574087" cy="1244601"/>
            <a:chOff x="418" y="3170"/>
            <a:chExt cx="5401" cy="784"/>
          </a:xfrm>
        </p:grpSpPr>
        <p:sp>
          <p:nvSpPr>
            <p:cNvPr id="2060" name="Text Box 11"/>
            <p:cNvSpPr txBox="1">
              <a:spLocks noChangeArrowheads="1"/>
            </p:cNvSpPr>
            <p:nvPr/>
          </p:nvSpPr>
          <p:spPr bwMode="auto">
            <a:xfrm>
              <a:off x="418" y="3215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定理</a:t>
              </a:r>
              <a:r>
                <a:rPr lang="en-US" altLang="zh-CN" sz="2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5.3+</a:t>
              </a:r>
              <a:r>
                <a:rPr lang="zh-CN" altLang="en-US" sz="2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定理</a:t>
              </a:r>
              <a:r>
                <a:rPr lang="en-US" altLang="zh-CN" sz="2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5.4   </a:t>
              </a:r>
              <a:r>
                <a:rPr lang="zh-CN" altLang="en-US" sz="2800" dirty="0">
                  <a:latin typeface="楷体" pitchFamily="49" charset="-122"/>
                  <a:ea typeface="楷体" pitchFamily="49" charset="-122"/>
                </a:rPr>
                <a:t>若</a:t>
              </a:r>
            </a:p>
          </p:txBody>
        </p:sp>
        <p:graphicFrame>
          <p:nvGraphicFramePr>
            <p:cNvPr id="20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0736"/>
                </p:ext>
              </p:extLst>
            </p:nvPr>
          </p:nvGraphicFramePr>
          <p:xfrm>
            <a:off x="2822" y="3243"/>
            <a:ext cx="1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5" name="Equation" r:id="rId5" imgW="1841500" imgH="431800" progId="Equation.DSMT4">
                    <p:embed/>
                  </p:oleObj>
                </mc:Choice>
                <mc:Fallback>
                  <p:oleObj name="Equation" r:id="rId5" imgW="18415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3243"/>
                          <a:ext cx="1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Text Box 13"/>
            <p:cNvSpPr txBox="1">
              <a:spLocks noChangeArrowheads="1"/>
            </p:cNvSpPr>
            <p:nvPr/>
          </p:nvSpPr>
          <p:spPr bwMode="auto">
            <a:xfrm>
              <a:off x="3911" y="3170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为</a:t>
              </a:r>
              <a:r>
                <a:rPr lang="en-US" altLang="zh-CN" sz="2800">
                  <a:latin typeface="楷体" pitchFamily="49" charset="-122"/>
                  <a:ea typeface="楷体" pitchFamily="49" charset="-122"/>
                </a:rPr>
                <a:t>(2)</a:t>
              </a:r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的解</a:t>
              </a:r>
              <a:r>
                <a:rPr lang="en-US" altLang="zh-CN" sz="2800">
                  <a:latin typeface="楷体" pitchFamily="49" charset="-122"/>
                  <a:ea typeface="楷体" pitchFamily="49" charset="-122"/>
                </a:rPr>
                <a:t>,</a:t>
              </a:r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则它们</a:t>
              </a:r>
            </a:p>
          </p:txBody>
        </p:sp>
        <p:graphicFrame>
          <p:nvGraphicFramePr>
            <p:cNvPr id="206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056367"/>
                </p:ext>
              </p:extLst>
            </p:nvPr>
          </p:nvGraphicFramePr>
          <p:xfrm>
            <a:off x="1717" y="3647"/>
            <a:ext cx="114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6" name="Equation" r:id="rId7" imgW="1777680" imgH="393480" progId="Equation.DSMT4">
                    <p:embed/>
                  </p:oleObj>
                </mc:Choice>
                <mc:Fallback>
                  <p:oleObj name="Equation" r:id="rId7" imgW="1777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3647"/>
                          <a:ext cx="114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 Box 15"/>
            <p:cNvSpPr txBox="1">
              <a:spLocks noChangeArrowheads="1"/>
            </p:cNvSpPr>
            <p:nvPr/>
          </p:nvSpPr>
          <p:spPr bwMode="auto">
            <a:xfrm>
              <a:off x="418" y="3624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 smtClean="0">
                  <a:latin typeface="楷体" pitchFamily="49" charset="-122"/>
                  <a:ea typeface="楷体" pitchFamily="49" charset="-122"/>
                </a:rPr>
                <a:t>线性无关</a:t>
              </a:r>
              <a:endParaRPr lang="en-US" altLang="zh-CN" sz="2800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31775" y="3645024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5+</a:t>
            </a:r>
            <a:r>
              <a:rPr lang="zh-CN" altLang="en-US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6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：一阶齐线性方程组一定存在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线性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328170" y="4653136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无关解向量，它的任一解均可由它线性表示</a:t>
            </a:r>
            <a:r>
              <a:rPr lang="zh-CN" altLang="en-US" sz="2800" dirty="0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0086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/>
      <p:bldP spid="20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92138" y="-7938"/>
            <a:ext cx="7075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解矩阵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  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个解向量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14475" y="765175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3" imgW="6083300" imgH="469900" progId="Equation.DSMT4">
                  <p:embed/>
                </p:oleObj>
              </mc:Choice>
              <mc:Fallback>
                <p:oleObj name="Equation" r:id="rId3" imgW="608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765175"/>
                        <a:ext cx="608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92138" y="15033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所构成的矩阵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59113" y="1557338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5" imgW="4203700" imgH="431800" progId="Equation.DSMT4">
                  <p:embed/>
                </p:oleObj>
              </mc:Choice>
              <mc:Fallback>
                <p:oleObj name="Equation" r:id="rId5" imgW="420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7338"/>
                        <a:ext cx="420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359650" y="150336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92138" y="2152650"/>
            <a:ext cx="2163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解矩阵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（或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49538" y="2276475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276475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92138" y="2871788"/>
            <a:ext cx="8455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基解矩阵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  由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n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个线性无关的解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92138" y="3663950"/>
            <a:ext cx="6475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向量所构成的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7688" y="4560888"/>
            <a:ext cx="1243012" cy="5191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447800" y="465455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9" imgW="247773" imgH="333285" progId="Equation.DSMT4">
                  <p:embed/>
                </p:oleObj>
              </mc:Choice>
              <mc:Fallback>
                <p:oleObj name="Equation" r:id="rId9" imgW="247773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5455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1693863" y="4560888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5.5+5.6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078288" y="4519613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一定存在基解矩阵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747713" y="551497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Equation" r:id="rId11" imgW="761669" imgH="393529" progId="Equation.DSMT4">
                  <p:embed/>
                </p:oleObj>
              </mc:Choice>
              <mc:Fallback>
                <p:oleObj name="Equation" r:id="rId11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51497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404938" y="541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2041525" y="5484813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Equation" r:id="rId13" imgW="647419" imgH="393529" progId="Equation.DSMT4">
                  <p:embed/>
                </p:oleObj>
              </mc:Choice>
              <mc:Fallback>
                <p:oleObj name="Equation" r:id="rId13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84813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687638" y="540067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任一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795963" y="548481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15" imgW="1968500" imgH="393700" progId="Equation.DSMT4">
                  <p:embed/>
                </p:oleObj>
              </mc:Choice>
              <mc:Fallback>
                <p:oleObj name="Equation" r:id="rId15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484813"/>
                        <a:ext cx="1968500" cy="393700"/>
                      </a:xfrm>
                      <a:prstGeom prst="rect">
                        <a:avLst/>
                      </a:prstGeom>
                      <a:solidFill>
                        <a:srgbClr val="CECE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552450" y="6122988"/>
            <a:ext cx="903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644650" y="625633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17" imgW="279279" imgH="317362" progId="Equation.DSMT4">
                  <p:embed/>
                </p:oleObj>
              </mc:Choice>
              <mc:Fallback>
                <p:oleObj name="Equation" r:id="rId17" imgW="27927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625633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041525" y="6122988"/>
            <a:ext cx="3595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确定的常数列向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604"/>
              </p:ext>
            </p:extLst>
          </p:nvPr>
        </p:nvGraphicFramePr>
        <p:xfrm>
          <a:off x="7208837" y="89693"/>
          <a:ext cx="1935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19" imgW="1904760" imgH="304560" progId="Equation.DSMT4">
                  <p:embed/>
                </p:oleObj>
              </mc:Choice>
              <mc:Fallback>
                <p:oleObj name="Equation" r:id="rId19" imgW="19047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7" y="89693"/>
                        <a:ext cx="1935163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5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25" grpId="0"/>
      <p:bldP spid="9227" grpId="0"/>
      <p:bldP spid="9228" grpId="0"/>
      <p:bldP spid="9230" grpId="0" animBg="1"/>
      <p:bldP spid="9232" grpId="0"/>
      <p:bldP spid="9233" grpId="0"/>
      <p:bldP spid="9235" grpId="0"/>
      <p:bldP spid="9237" grpId="0"/>
      <p:bldP spid="9239" grpId="0"/>
      <p:bldP spid="92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68313" y="0"/>
            <a:ext cx="8058150" cy="1303338"/>
            <a:chOff x="468313" y="0"/>
            <a:chExt cx="8058150" cy="1303338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468313" y="0"/>
              <a:ext cx="1223962" cy="519113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定理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893932"/>
                </p:ext>
              </p:extLst>
            </p:nvPr>
          </p:nvGraphicFramePr>
          <p:xfrm>
            <a:off x="1450975" y="38100"/>
            <a:ext cx="368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" name="Equation" r:id="rId3" imgW="323770" imgH="333285" progId="Equation.DSMT4">
                    <p:embed/>
                  </p:oleObj>
                </mc:Choice>
                <mc:Fallback>
                  <p:oleObj name="Equation" r:id="rId3" imgW="323770" imgH="3332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38100"/>
                          <a:ext cx="3683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743075" y="0"/>
              <a:ext cx="3206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定理</a:t>
              </a:r>
              <a:r>
                <a:rPr lang="en-US" altLang="zh-CN" sz="2800">
                  <a:latin typeface="楷体" pitchFamily="49" charset="-122"/>
                  <a:ea typeface="楷体" pitchFamily="49" charset="-122"/>
                </a:rPr>
                <a:t>5.3+</a:t>
              </a:r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定理</a:t>
              </a:r>
              <a:r>
                <a:rPr lang="en-US" altLang="zh-CN" sz="2800">
                  <a:latin typeface="楷体" pitchFamily="49" charset="-122"/>
                  <a:ea typeface="楷体" pitchFamily="49" charset="-122"/>
                </a:rPr>
                <a:t>5.4</a:t>
              </a:r>
              <a:r>
                <a:rPr lang="en-US" altLang="zh-CN" sz="2800"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519113" y="784225"/>
              <a:ext cx="3206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楷体" pitchFamily="49" charset="-122"/>
                  <a:ea typeface="楷体" pitchFamily="49" charset="-122"/>
                </a:rPr>
                <a:t>方程组</a:t>
              </a:r>
              <a:r>
                <a:rPr lang="en-US" altLang="zh-CN" sz="2800" dirty="0">
                  <a:latin typeface="楷体" pitchFamily="49" charset="-122"/>
                  <a:ea typeface="楷体" pitchFamily="49" charset="-122"/>
                </a:rPr>
                <a:t>(2)</a:t>
              </a:r>
              <a:r>
                <a:rPr lang="zh-CN" altLang="en-US" sz="2800" dirty="0">
                  <a:latin typeface="楷体" pitchFamily="49" charset="-122"/>
                  <a:ea typeface="楷体" pitchFamily="49" charset="-122"/>
                </a:rPr>
                <a:t>的解矩阵</a:t>
              </a: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412045"/>
                </p:ext>
              </p:extLst>
            </p:nvPr>
          </p:nvGraphicFramePr>
          <p:xfrm>
            <a:off x="4067175" y="909638"/>
            <a:ext cx="67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5" imgW="672808" imgH="393529" progId="Equation.DSMT4">
                    <p:embed/>
                  </p:oleObj>
                </mc:Choice>
                <mc:Fallback>
                  <p:oleObj name="Equation" r:id="rId5" imgW="67280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175" y="909638"/>
                          <a:ext cx="6731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4767263" y="784225"/>
              <a:ext cx="1962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楷体" pitchFamily="49" charset="-122"/>
                  <a:ea typeface="楷体" pitchFamily="49" charset="-122"/>
                </a:rPr>
                <a:t>为基解矩阵</a:t>
              </a:r>
            </a:p>
          </p:txBody>
        </p:sp>
        <p:graphicFrame>
          <p:nvGraphicFramePr>
            <p:cNvPr id="1025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270214"/>
                </p:ext>
              </p:extLst>
            </p:nvPr>
          </p:nvGraphicFramePr>
          <p:xfrm>
            <a:off x="6659563" y="908050"/>
            <a:ext cx="1866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7" imgW="1866090" imgH="317362" progId="Equation.DSMT4">
                    <p:embed/>
                  </p:oleObj>
                </mc:Choice>
                <mc:Fallback>
                  <p:oleObj name="Equation" r:id="rId7" imgW="1866090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563" y="908050"/>
                          <a:ext cx="1866900" cy="317500"/>
                        </a:xfrm>
                        <a:prstGeom prst="rect">
                          <a:avLst/>
                        </a:prstGeom>
                        <a:solidFill>
                          <a:srgbClr val="CECEE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95300" y="1592263"/>
            <a:ext cx="19621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验证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627313" y="1412875"/>
          <a:ext cx="234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9" imgW="2349500" imgH="1041400" progId="Equation.DSMT4">
                  <p:embed/>
                </p:oleObj>
              </mc:Choice>
              <mc:Fallback>
                <p:oleObj name="Equation" r:id="rId9" imgW="23495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12875"/>
                        <a:ext cx="2349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994275" y="16446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方程组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732588" y="1484313"/>
          <a:ext cx="209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11" imgW="2095500" imgH="1016000" progId="Equation.DSMT4">
                  <p:embed/>
                </p:oleObj>
              </mc:Choice>
              <mc:Fallback>
                <p:oleObj name="Equation" r:id="rId11" imgW="2095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209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06400" y="26670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84188" y="33718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83058"/>
              </p:ext>
            </p:extLst>
          </p:nvPr>
        </p:nvGraphicFramePr>
        <p:xfrm>
          <a:off x="2149475" y="3110706"/>
          <a:ext cx="568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13" imgW="5689600" imgH="1041400" progId="Equation.DSMT4">
                  <p:embed/>
                </p:oleObj>
              </mc:Choice>
              <mc:Fallback>
                <p:oleObj name="Equation" r:id="rId13" imgW="56896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110706"/>
                        <a:ext cx="5689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19113" y="4311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55087"/>
              </p:ext>
            </p:extLst>
          </p:nvPr>
        </p:nvGraphicFramePr>
        <p:xfrm>
          <a:off x="1287463" y="443706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5" imgW="672808" imgH="393529" progId="Equation.DSMT4">
                  <p:embed/>
                </p:oleObj>
              </mc:Choice>
              <mc:Fallback>
                <p:oleObj name="Equation" r:id="rId1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37063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2087563" y="431482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又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500563" y="4365625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17" imgW="2527300" imgH="457200" progId="Equation.DSMT4">
                  <p:embed/>
                </p:oleObj>
              </mc:Choice>
              <mc:Fallback>
                <p:oleObj name="Equation" r:id="rId17" imgW="252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365625"/>
                        <a:ext cx="252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7235825" y="43656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19113" y="5210175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19" imgW="672808" imgH="393529" progId="Equation.DSMT4">
                  <p:embed/>
                </p:oleObj>
              </mc:Choice>
              <mc:Fallback>
                <p:oleObj name="Equation" r:id="rId19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210175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295811" y="5085184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基解矩阵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699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53" grpId="0"/>
      <p:bldP spid="10255" grpId="0"/>
      <p:bldP spid="10256" grpId="0"/>
      <p:bldP spid="10258" grpId="0"/>
      <p:bldP spid="10260" grpId="0"/>
      <p:bldP spid="10262" grpId="0"/>
      <p:bldP spid="102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19113" y="-7938"/>
            <a:ext cx="12446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63675" y="762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Equation" r:id="rId3" imgW="247773" imgH="333285" progId="Equation.DSMT4">
                  <p:embed/>
                </p:oleObj>
              </mc:Choice>
              <mc:Fallback>
                <p:oleObj name="Equation" r:id="rId3" imgW="247773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762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816100" y="-793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39975" y="115888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5888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040063" y="-7938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011863" y="1158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" name="Equation" r:id="rId7" imgW="279279" imgH="317362" progId="Equation.DSMT4">
                  <p:embed/>
                </p:oleObj>
              </mc:Choice>
              <mc:Fallback>
                <p:oleObj name="Equation" r:id="rId7" imgW="27927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58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300788" y="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非奇异的常数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19113" y="78422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方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124075" y="909638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Equation" r:id="rId9" imgW="1955800" imgH="393700" progId="Equation.DSMT4">
                  <p:embed/>
                </p:oleObj>
              </mc:Choice>
              <mc:Fallback>
                <p:oleObj name="Equation" r:id="rId9" imgW="195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9638"/>
                        <a:ext cx="1955800" cy="393700"/>
                      </a:xfrm>
                      <a:prstGeom prst="rect">
                        <a:avLst/>
                      </a:prstGeom>
                      <a:solidFill>
                        <a:srgbClr val="CECE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19563" y="78422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也是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19113" y="14319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因为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19113" y="28717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所以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403350" y="29972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268538" y="28527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19113" y="3592513"/>
            <a:ext cx="1244600" cy="51911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03350" y="364490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" name="Equation" r:id="rId13" imgW="323770" imgH="333285" progId="Equation.DSMT4">
                  <p:embed/>
                </p:oleObj>
              </mc:Choice>
              <mc:Fallback>
                <p:oleObj name="Equation" r:id="rId13" imgW="323770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958975" y="35925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2484438" y="3716338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" name="Equation" r:id="rId15" imgW="1459866" imgH="393529" progId="Equation.DSMT4">
                  <p:embed/>
                </p:oleObj>
              </mc:Choice>
              <mc:Fallback>
                <p:oleObj name="Equation" r:id="rId15" imgW="14598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903663" y="3592513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任意两个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存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19113" y="43116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非奇异的常数矩阵</a:t>
            </a: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284663" y="4437063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name="Equation" r:id="rId17" imgW="2590800" imgH="393700" progId="Equation.DSMT4">
                  <p:embed/>
                </p:oleObj>
              </mc:Choice>
              <mc:Fallback>
                <p:oleObj name="Equation" r:id="rId17" imgW="2590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19113" y="50323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268538" y="6400800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" name="Equation" r:id="rId19" imgW="5486400" imgH="457200" progId="Equation.DSMT4">
                  <p:embed/>
                </p:oleObj>
              </mc:Choice>
              <mc:Fallback>
                <p:oleObj name="Equation" r:id="rId19" imgW="548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400800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2268538" y="5157788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" name="Equation" r:id="rId21" imgW="1459866" imgH="393529" progId="Equation.DSMT4">
                  <p:embed/>
                </p:oleObj>
              </mc:Choice>
              <mc:Fallback>
                <p:oleObj name="Equation" r:id="rId21" imgW="14598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3903663" y="503237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1547813" y="5805488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8" name="Equation" r:id="rId23" imgW="6362700" imgH="393700" progId="Equation.DSMT4">
                  <p:embed/>
                </p:oleObj>
              </mc:Choice>
              <mc:Fallback>
                <p:oleObj name="Equation" r:id="rId23" imgW="636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05488"/>
                        <a:ext cx="636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1476375" y="6338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记</a:t>
            </a: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2339975" y="1557338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" name="公式" r:id="rId25" imgW="4191000" imgH="393700" progId="Equation.3">
                  <p:embed/>
                </p:oleObj>
              </mc:Choice>
              <mc:Fallback>
                <p:oleObj name="公式" r:id="rId25" imgW="4191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7338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2284413" y="2058988"/>
          <a:ext cx="562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" name="公式" r:id="rId27" imgW="5626100" imgH="393700" progId="Equation.3">
                  <p:embed/>
                </p:oleObj>
              </mc:Choice>
              <mc:Fallback>
                <p:oleObj name="公式" r:id="rId27" imgW="5626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058988"/>
                        <a:ext cx="562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2341563" y="2506663"/>
          <a:ext cx="403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" name="公式" r:id="rId29" imgW="4038600" imgH="393700" progId="Equation.3">
                  <p:embed/>
                </p:oleObj>
              </mc:Choice>
              <mc:Fallback>
                <p:oleObj name="公式" r:id="rId29" imgW="403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506663"/>
                        <a:ext cx="403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37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70" grpId="0"/>
      <p:bldP spid="11272" grpId="0"/>
      <p:bldP spid="11274" grpId="0"/>
      <p:bldP spid="11275" grpId="0"/>
      <p:bldP spid="11277" grpId="0"/>
      <p:bldP spid="11278" grpId="0"/>
      <p:bldP spid="11280" grpId="0"/>
      <p:bldP spid="11282" grpId="0"/>
      <p:bldP spid="11283" grpId="0" animBg="1"/>
      <p:bldP spid="11285" grpId="0"/>
      <p:bldP spid="11287" grpId="0"/>
      <p:bldP spid="11288" grpId="0"/>
      <p:bldP spid="11290" grpId="0"/>
      <p:bldP spid="11293" grpId="0"/>
      <p:bldP spid="112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92138" y="-7938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将上式两边求导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92138" y="36449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又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692275" y="3644900"/>
          <a:ext cx="577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3" imgW="5778500" imgH="457200" progId="Equation.DSMT4">
                  <p:embed/>
                </p:oleObj>
              </mc:Choice>
              <mc:Fallback>
                <p:oleObj name="Equation" r:id="rId3" imgW="5778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4900"/>
                        <a:ext cx="577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92138" y="43116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推论的结论成立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92138" y="5103813"/>
            <a:ext cx="747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面两个推论说明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同一齐线性方程组的任意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92138" y="575310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两个基解矩阵之间的关系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042988" y="620713"/>
          <a:ext cx="427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公式" r:id="rId5" imgW="4279900" imgH="393700" progId="Equation.3">
                  <p:embed/>
                </p:oleObj>
              </mc:Choice>
              <mc:Fallback>
                <p:oleObj name="公式" r:id="rId5" imgW="427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427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042988" y="1341438"/>
          <a:ext cx="575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公式" r:id="rId7" imgW="5753100" imgH="393700" progId="Equation.3">
                  <p:embed/>
                </p:oleObj>
              </mc:Choice>
              <mc:Fallback>
                <p:oleObj name="公式" r:id="rId7" imgW="575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575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042988" y="1916113"/>
          <a:ext cx="509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公式" r:id="rId9" imgW="5092700" imgH="393700" progId="Equation.3">
                  <p:embed/>
                </p:oleObj>
              </mc:Choice>
              <mc:Fallback>
                <p:oleObj name="公式" r:id="rId9" imgW="509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509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042988" y="2420938"/>
          <a:ext cx="240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公式" r:id="rId11" imgW="2400300" imgH="393700" progId="Equation.3">
                  <p:embed/>
                </p:oleObj>
              </mc:Choice>
              <mc:Fallback>
                <p:oleObj name="公式" r:id="rId11" imgW="240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240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589338" y="2417763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公式" r:id="rId13" imgW="1752600" imgH="393700" progId="Equation.3">
                  <p:embed/>
                </p:oleObj>
              </mc:Choice>
              <mc:Fallback>
                <p:oleObj name="公式" r:id="rId13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17763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042988" y="2924175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公式" r:id="rId15" imgW="1739900" imgH="393700" progId="Equation.3">
                  <p:embed/>
                </p:oleObj>
              </mc:Choice>
              <mc:Fallback>
                <p:oleObj name="公式" r:id="rId15" imgW="173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92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6" grpId="0"/>
      <p:bldP spid="12297" grpId="0"/>
      <p:bldP spid="122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50825" y="63500"/>
            <a:ext cx="5233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en-US" altLang="zh-CN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线性方程组的解的性质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0825" y="749300"/>
            <a:ext cx="162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性质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3713" y="83661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836613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563938" y="76517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92725" y="836613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5" imgW="1562100" imgH="431800" progId="Equation.DSMT4">
                  <p:embed/>
                </p:oleObj>
              </mc:Choice>
              <mc:Fallback>
                <p:oleObj name="Equation" r:id="rId5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948488" y="7651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50825" y="1484313"/>
            <a:ext cx="162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性质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835150" y="157162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7" imgW="393529" imgH="431613" progId="Equation.DSMT4">
                  <p:embed/>
                </p:oleObj>
              </mc:Choice>
              <mc:Fallback>
                <p:oleObj name="Equation" r:id="rId7" imgW="39352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71625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124075" y="14843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924300" y="157162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9" imgW="431613" imgH="431613" progId="Equation.DSMT4">
                  <p:embed/>
                </p:oleObj>
              </mc:Choice>
              <mc:Fallback>
                <p:oleObj name="Equation" r:id="rId9" imgW="4316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7162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211638" y="148431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867400" y="1571625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11" imgW="1574800" imgH="431800" progId="Equation.DSMT4">
                  <p:embed/>
                </p:oleObj>
              </mc:Choice>
              <mc:Fallback>
                <p:oleObj name="Equation" r:id="rId11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71625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181850" y="14843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50825" y="2224088"/>
            <a:ext cx="5235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  <a:r>
              <a:rPr lang="en-US" altLang="zh-CN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线性方程组的通解结构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50825" y="2944813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7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2484438" y="3070225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70225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111500" y="29448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6011863" y="3006725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5" imgW="634725" imgH="457002" progId="Equation.DSMT4">
                  <p:embed/>
                </p:oleObj>
              </mc:Choice>
              <mc:Fallback>
                <p:oleObj name="Equation" r:id="rId15" imgW="63472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06725"/>
                        <a:ext cx="63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567488" y="294481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一个特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250825" y="366395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任一解均可表示为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2339975" y="4365625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7" imgW="2959100" imgH="457200" progId="Equation.DSMT4">
                  <p:embed/>
                </p:oleObj>
              </mc:Choice>
              <mc:Fallback>
                <p:oleObj name="Equation" r:id="rId17" imgW="295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625"/>
                        <a:ext cx="295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50825" y="50323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1187450" y="51577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19" imgW="279279" imgH="317362" progId="Equation.DSMT4">
                  <p:embed/>
                </p:oleObj>
              </mc:Choice>
              <mc:Fallback>
                <p:oleObj name="Equation" r:id="rId19" imgW="27927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1619250" y="5013325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某一确定的常数列向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250825" y="582453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解的性质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知</a:t>
            </a: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3635375" y="5876925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21" imgW="1625600" imgH="457200" progId="Equation.DSMT4">
                  <p:embed/>
                </p:oleObj>
              </mc:Choice>
              <mc:Fallback>
                <p:oleObj name="Equation" r:id="rId21" imgW="16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76925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5364163" y="587692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由定理</a:t>
            </a: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8675688" y="594995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公式" r:id="rId23" imgW="241300" imgH="368300" progId="Equation.3">
                  <p:embed/>
                </p:oleObj>
              </mc:Choice>
              <mc:Fallback>
                <p:oleObj name="公式" r:id="rId23" imgW="241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594995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4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9" grpId="0"/>
      <p:bldP spid="13321" grpId="0"/>
      <p:bldP spid="13322" grpId="0"/>
      <p:bldP spid="13324" grpId="0"/>
      <p:bldP spid="13326" grpId="0"/>
      <p:bldP spid="13328" grpId="0"/>
      <p:bldP spid="13329" grpId="0"/>
      <p:bldP spid="13330" grpId="0"/>
      <p:bldP spid="13332" grpId="0"/>
      <p:bldP spid="13334" grpId="0"/>
      <p:bldP spid="13335" grpId="0"/>
      <p:bldP spid="13337" grpId="0"/>
      <p:bldP spid="13339" grpId="0"/>
      <p:bldP spid="13340" grpId="0"/>
      <p:bldP spid="133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84213" y="115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03350" y="188913"/>
          <a:ext cx="632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3" imgW="6324600" imgH="457200" progId="Equation.DSMT4">
                  <p:embed/>
                </p:oleObj>
              </mc:Choice>
              <mc:Fallback>
                <p:oleObj name="Equation" r:id="rId3" imgW="632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913"/>
                        <a:ext cx="632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19113" y="712788"/>
            <a:ext cx="889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该定理知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要求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只需先求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663575" y="15033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19113" y="1431925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然后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再求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一个特解即可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现在我们假设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7956550" y="1557338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557338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519113" y="215265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是已知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此时如何求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8211" name="Object 22"/>
          <p:cNvGraphicFramePr>
            <a:graphicFrameLocks noChangeAspect="1"/>
          </p:cNvGraphicFramePr>
          <p:nvPr/>
        </p:nvGraphicFramePr>
        <p:xfrm>
          <a:off x="3803650" y="20859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0859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6672" y="2890348"/>
            <a:ext cx="2886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六</a:t>
            </a:r>
            <a:r>
              <a:rPr lang="en-US" altLang="zh-CN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  </a:t>
            </a:r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常数变易法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31594" y="3614247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39572"/>
              </p:ext>
            </p:extLst>
          </p:nvPr>
        </p:nvGraphicFramePr>
        <p:xfrm>
          <a:off x="1225784" y="373966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84" y="3739660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130930" y="361559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20906" y="4330458"/>
            <a:ext cx="5591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). </a:t>
            </a:r>
            <a:r>
              <a:rPr lang="zh-CN" altLang="en-US" sz="28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对应的齐线性方程组的通解为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72070"/>
              </p:ext>
            </p:extLst>
          </p:nvPr>
        </p:nvGraphicFramePr>
        <p:xfrm>
          <a:off x="6112081" y="446063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1" imgW="1968500" imgH="393700" progId="Equation.DSMT4">
                  <p:embed/>
                </p:oleObj>
              </mc:Choice>
              <mc:Fallback>
                <p:oleObj name="Equation" r:id="rId11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081" y="4460633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6672" y="5256760"/>
            <a:ext cx="2344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). </a:t>
            </a:r>
            <a:r>
              <a:rPr lang="zh-CN" altLang="en-US" sz="28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变易常数</a:t>
            </a:r>
            <a:endParaRPr lang="zh-CN" altLang="en-US" sz="2800" dirty="0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5878"/>
              </p:ext>
            </p:extLst>
          </p:nvPr>
        </p:nvGraphicFramePr>
        <p:xfrm>
          <a:off x="3067034" y="5321847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3" imgW="2324100" imgH="393700" progId="Equation.DSMT4">
                  <p:embed/>
                </p:oleObj>
              </mc:Choice>
              <mc:Fallback>
                <p:oleObj name="Equation" r:id="rId13" imgW="232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34" y="5321847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659322" y="523661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826866" y="605865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418306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3" grpId="0"/>
      <p:bldP spid="14345" grpId="0"/>
      <p:bldP spid="14347" grpId="0"/>
      <p:bldP spid="13" grpId="0"/>
      <p:bldP spid="14" grpId="0"/>
      <p:bldP spid="16" grpId="0"/>
      <p:bldP spid="17" grpId="0"/>
      <p:bldP spid="19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47675" y="28717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得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331913" y="3573463"/>
          <a:ext cx="570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5657828" imgH="685684" progId="Equation.DSMT4">
                  <p:embed/>
                </p:oleObj>
              </mc:Choice>
              <mc:Fallback>
                <p:oleObj name="Equation" r:id="rId3" imgW="5657828" imgH="685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5702300" cy="736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47675" y="43116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这就是方程组的常数变易公式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又称通解公式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47688" y="512286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279279" imgH="317362" progId="Equation.DSMT4">
                  <p:embed/>
                </p:oleObj>
              </mc:Choice>
              <mc:Fallback>
                <p:oleObj name="Equation" r:id="rId5" imgW="27927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122863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827088" y="5027613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任一常数列向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827088" y="260350"/>
          <a:ext cx="417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公式" r:id="rId7" imgW="4178300" imgH="393700" progId="Equation.3">
                  <p:embed/>
                </p:oleObj>
              </mc:Choice>
              <mc:Fallback>
                <p:oleObj name="公式" r:id="rId7" imgW="4178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350"/>
                        <a:ext cx="417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547813" y="7651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公式" r:id="rId9" imgW="3860800" imgH="393700" progId="Equation.3">
                  <p:embed/>
                </p:oleObj>
              </mc:Choice>
              <mc:Fallback>
                <p:oleObj name="公式" r:id="rId9" imgW="3860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547813" y="1268413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公式" r:id="rId11" imgW="3149600" imgH="393700" progId="Equation.3">
                  <p:embed/>
                </p:oleObj>
              </mc:Choice>
              <mc:Fallback>
                <p:oleObj name="公式" r:id="rId11" imgW="314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68413"/>
                        <a:ext cx="314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547813" y="1844675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公式" r:id="rId13" imgW="2794000" imgH="393700" progId="Equation.3">
                  <p:embed/>
                </p:oleObj>
              </mc:Choice>
              <mc:Fallback>
                <p:oleObj name="公式" r:id="rId13" imgW="279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279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500563" y="1773238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公式" r:id="rId15" imgW="3022600" imgH="457200" progId="Equation.3">
                  <p:embed/>
                </p:oleObj>
              </mc:Choice>
              <mc:Fallback>
                <p:oleObj name="公式" r:id="rId15" imgW="302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73238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547813" y="2420938"/>
          <a:ext cx="420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17" imgW="4203700" imgH="469900" progId="Equation.3">
                  <p:embed/>
                </p:oleObj>
              </mc:Choice>
              <mc:Fallback>
                <p:oleObj name="公式" r:id="rId17" imgW="420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420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9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6469062" cy="5238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74001">
                <a:srgbClr val="E0F1F2"/>
              </a:gs>
              <a:gs pos="83000">
                <a:srgbClr val="E0F1F2"/>
              </a:gs>
              <a:gs pos="100000">
                <a:srgbClr val="EBF6F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任何一个高阶方程均可化为一阶方程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04813" y="736600"/>
            <a:ext cx="1441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阶方程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09788" y="1296988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3" imgW="3543300" imgH="457200" progId="Equation.DSMT4">
                  <p:embed/>
                </p:oleObj>
              </mc:Choice>
              <mc:Fallback>
                <p:oleObj name="Equation" r:id="rId3" imgW="3543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296988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38138" y="2014538"/>
            <a:ext cx="5445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7088" y="20574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5" imgW="3860800" imgH="469900" progId="Equation.DSMT4">
                  <p:embed/>
                </p:oleObj>
              </mc:Choice>
              <mc:Fallback>
                <p:oleObj name="Equation" r:id="rId5" imgW="3860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0574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95288" y="27082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92138" y="5753100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因此讨论高阶方程组的问题转化为讨论一阶方程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195513" y="277495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公式" r:id="rId7" imgW="1066800" imgH="419100" progId="Equation.3">
                  <p:embed/>
                </p:oleObj>
              </mc:Choice>
              <mc:Fallback>
                <p:oleObj name="公式" r:id="rId7" imgW="10668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74950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182813" y="337185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公式" r:id="rId9" imgW="1091726" imgH="431613" progId="Equation.3">
                  <p:embed/>
                </p:oleObj>
              </mc:Choice>
              <mc:Fallback>
                <p:oleObj name="公式" r:id="rId9" imgW="109172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37185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135188" y="4192588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公式" r:id="rId11" imgW="1307532" imgH="431613" progId="Equation.3">
                  <p:embed/>
                </p:oleObj>
              </mc:Choice>
              <mc:Fallback>
                <p:oleObj name="公式" r:id="rId11" imgW="1307532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192588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973263" y="4951413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公式" r:id="rId13" imgW="3390900" imgH="431800" progId="Equation.3">
                  <p:embed/>
                </p:oleObj>
              </mc:Choice>
              <mc:Fallback>
                <p:oleObj name="公式" r:id="rId13" imgW="33909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951413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81013" y="3851275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公式" r:id="rId15" imgW="901309" imgH="393529" progId="Equation.3">
                  <p:embed/>
                </p:oleObj>
              </mc:Choice>
              <mc:Fallback>
                <p:oleObj name="公式" r:id="rId15" imgW="901309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851275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17"/>
          <p:cNvSpPr>
            <a:spLocks/>
          </p:cNvSpPr>
          <p:nvPr/>
        </p:nvSpPr>
        <p:spPr bwMode="auto">
          <a:xfrm>
            <a:off x="1373188" y="2882900"/>
            <a:ext cx="485775" cy="2286000"/>
          </a:xfrm>
          <a:prstGeom prst="leftBrace">
            <a:avLst>
              <a:gd name="adj1" fmla="val 231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268538" y="3933825"/>
          <a:ext cx="685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公式" r:id="rId17" imgW="685502" imgH="165028" progId="Equation.3">
                  <p:embed/>
                </p:oleObj>
              </mc:Choice>
              <mc:Fallback>
                <p:oleObj name="公式" r:id="rId17" imgW="685502" imgH="16502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3825"/>
                        <a:ext cx="685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211638" y="3789363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公式" r:id="rId19" imgW="609336" imgH="393529" progId="Equation.3">
                  <p:embed/>
                </p:oleObj>
              </mc:Choice>
              <mc:Fallback>
                <p:oleObj name="公式" r:id="rId19" imgW="609336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89363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441950" y="2941638"/>
          <a:ext cx="3441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21" imgW="3343199" imgH="1962176" progId="Equation.DSMT4">
                  <p:embed/>
                </p:oleObj>
              </mc:Choice>
              <mc:Fallback>
                <p:oleObj name="Equation" r:id="rId21" imgW="3343199" imgH="196217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941638"/>
                        <a:ext cx="3441700" cy="2057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1" grpId="0"/>
      <p:bldP spid="4103" grpId="0"/>
      <p:bldP spid="41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初值问题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84438" y="188913"/>
          <a:ext cx="383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3835400" imgH="1016000" progId="Equation.DSMT4">
                  <p:embed/>
                </p:oleObj>
              </mc:Choice>
              <mc:Fallback>
                <p:oleObj name="Equation" r:id="rId3" imgW="3835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8913"/>
                        <a:ext cx="383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68313" y="14128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为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124075" y="1341438"/>
          <a:ext cx="64087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6381714" imgH="685684" progId="Equation.DSMT4">
                  <p:embed/>
                </p:oleObj>
              </mc:Choice>
              <mc:Fallback>
                <p:oleObj name="Equation" r:id="rId5" imgW="6381714" imgH="685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41438"/>
                        <a:ext cx="6408738" cy="7350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47675" y="22240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初值问题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987675" y="2133600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3733800" imgH="1016000" progId="Equation.DSMT4">
                  <p:embed/>
                </p:oleObj>
              </mc:Choice>
              <mc:Fallback>
                <p:oleObj name="Equation" r:id="rId7" imgW="3733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47675" y="35925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为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555875" y="3500438"/>
          <a:ext cx="482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4781601" imgH="685684" progId="Equation.DSMT4">
                  <p:embed/>
                </p:oleObj>
              </mc:Choice>
              <mc:Fallback>
                <p:oleObj name="Equation" r:id="rId9" imgW="4781601" imgH="685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4826000" cy="7366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47675" y="4311650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8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411413" y="443706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040063" y="431165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基解矩阵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初值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47675" y="5032375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7)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从而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4716463" y="5084763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3" imgW="2914628" imgH="409742" progId="Equation.DSMT4">
                  <p:embed/>
                </p:oleObj>
              </mc:Choice>
              <mc:Fallback>
                <p:oleObj name="Equation" r:id="rId13" imgW="2914628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84763"/>
                        <a:ext cx="2959100" cy="457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24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2" grpId="0"/>
      <p:bldP spid="16394" grpId="0"/>
      <p:bldP spid="16396" grpId="0"/>
      <p:bldP spid="16398" grpId="0"/>
      <p:bldP spid="163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2775" y="77788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求初值问题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63713" y="692150"/>
          <a:ext cx="494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4940300" imgH="1041400" progId="Equation.DSMT4">
                  <p:embed/>
                </p:oleObj>
              </mc:Choice>
              <mc:Fallback>
                <p:oleObj name="Equation" r:id="rId3" imgW="49403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92150"/>
                        <a:ext cx="494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000875" y="85566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35013" y="215265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由公式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7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得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该方程组的解为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08175" y="2854325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3873500" imgH="685800" progId="Equation.DSMT4">
                  <p:embed/>
                </p:oleObj>
              </mc:Choice>
              <mc:Fallback>
                <p:oleObj name="Equation" r:id="rId5" imgW="3873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54325"/>
                        <a:ext cx="3873500" cy="685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11188" y="3735388"/>
            <a:ext cx="17843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又由例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736850" y="3563938"/>
          <a:ext cx="480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7" imgW="4800600" imgH="1041400" progId="Equation.DSMT4">
                  <p:embed/>
                </p:oleObj>
              </mc:Choice>
              <mc:Fallback>
                <p:oleObj name="Equation" r:id="rId7" imgW="48006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563938"/>
                        <a:ext cx="480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476375" y="4868863"/>
          <a:ext cx="551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9" imgW="5511800" imgH="1041400" progId="Equation.DSMT4">
                  <p:embed/>
                </p:oleObj>
              </mc:Choice>
              <mc:Fallback>
                <p:oleObj name="Equation" r:id="rId9" imgW="5511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551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24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15" grpId="0"/>
      <p:bldP spid="174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35013" y="63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35013" y="3125788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求解初值问题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204913" y="4002088"/>
          <a:ext cx="510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5105400" imgH="1041400" progId="Equation.DSMT4">
                  <p:embed/>
                </p:oleObj>
              </mc:Choice>
              <mc:Fallback>
                <p:oleObj name="Equation" r:id="rId3" imgW="51054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002088"/>
                        <a:ext cx="5105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659563" y="4262438"/>
            <a:ext cx="10731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35013" y="5680075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公式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5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得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该初值问题的解为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979613" y="260350"/>
          <a:ext cx="480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公式" r:id="rId5" imgW="4800600" imgH="1016000" progId="Equation.3">
                  <p:embed/>
                </p:oleObj>
              </mc:Choice>
              <mc:Fallback>
                <p:oleObj name="公式" r:id="rId5" imgW="4800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350"/>
                        <a:ext cx="480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95288" y="1484313"/>
          <a:ext cx="232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公式" r:id="rId7" imgW="2324100" imgH="1016000" progId="Equation.3">
                  <p:embed/>
                </p:oleObj>
              </mc:Choice>
              <mc:Fallback>
                <p:oleObj name="公式" r:id="rId7" imgW="23241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232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843213" y="1341438"/>
          <a:ext cx="3467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公式" r:id="rId9" imgW="3467100" imgH="1270000" progId="Equation.3">
                  <p:embed/>
                </p:oleObj>
              </mc:Choice>
              <mc:Fallback>
                <p:oleObj name="公式" r:id="rId9" imgW="34671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41438"/>
                        <a:ext cx="3467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372225" y="1268413"/>
          <a:ext cx="2095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11" imgW="2095500" imgH="1270000" progId="Equation.3">
                  <p:embed/>
                </p:oleObj>
              </mc:Choice>
              <mc:Fallback>
                <p:oleObj name="公式" r:id="rId11" imgW="20955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268413"/>
                        <a:ext cx="2095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05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27088" y="692150"/>
          <a:ext cx="622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公式" r:id="rId3" imgW="6223000" imgH="508000" progId="Equation.3">
                  <p:embed/>
                </p:oleObj>
              </mc:Choice>
              <mc:Fallback>
                <p:oleObj name="公式" r:id="rId3" imgW="6223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622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547813" y="1484313"/>
          <a:ext cx="353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公式" r:id="rId5" imgW="3530600" imgH="965200" progId="Equation.3">
                  <p:embed/>
                </p:oleObj>
              </mc:Choice>
              <mc:Fallback>
                <p:oleObj name="公式" r:id="rId5" imgW="3530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353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476375" y="2565400"/>
          <a:ext cx="5448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公式" r:id="rId7" imgW="5448300" imgH="1270000" progId="Equation.3">
                  <p:embed/>
                </p:oleObj>
              </mc:Choice>
              <mc:Fallback>
                <p:oleObj name="公式" r:id="rId7" imgW="54483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5448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403350" y="4221163"/>
          <a:ext cx="3035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公式" r:id="rId9" imgW="3035300" imgH="1295400" progId="Equation.3">
                  <p:embed/>
                </p:oleObj>
              </mc:Choice>
              <mc:Fallback>
                <p:oleObj name="公式" r:id="rId9" imgW="30353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3035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17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500649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十一次作业</a:t>
            </a:r>
            <a:r>
              <a:rPr lang="en-US" altLang="zh-CN" sz="2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  <a:p>
            <a:pPr eaLnBrk="1" hangingPunct="1"/>
            <a:endParaRPr lang="en-US" altLang="zh-CN" sz="28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5.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2(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；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11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en-US" altLang="zh-CN" sz="2400" smtClean="0">
                <a:latin typeface="楷体" pitchFamily="49" charset="-122"/>
                <a:ea typeface="楷体" pitchFamily="49" charset="-122"/>
              </a:rPr>
              <a:t>12.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55650" y="63500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.1 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线性性方程组解的存在唯一性定理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19113" y="712788"/>
            <a:ext cx="2168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基本概念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47688" y="1339850"/>
            <a:ext cx="214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形如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136650" y="1889125"/>
          <a:ext cx="7061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" imgW="7061200" imgH="2133600" progId="Equation.DSMT4">
                  <p:embed/>
                </p:oleObj>
              </mc:Choice>
              <mc:Fallback>
                <p:oleObj name="Equation" r:id="rId3" imgW="7061200" imgH="213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889125"/>
                        <a:ext cx="70612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47688" y="4217988"/>
            <a:ext cx="59293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方程组称为一阶线性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84213" y="4933950"/>
          <a:ext cx="472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5" imgW="4724400" imgH="469900" progId="Equation.DSMT4">
                  <p:embed/>
                </p:oleObj>
              </mc:Choice>
              <mc:Fallback>
                <p:oleObj name="Equation" r:id="rId5" imgW="47244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33950"/>
                        <a:ext cx="472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39775" y="54927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记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427538" y="5592763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7" imgW="2374900" imgH="469900" progId="Equation.DSMT4">
                  <p:embed/>
                </p:oleObj>
              </mc:Choice>
              <mc:Fallback>
                <p:oleObj name="Equation" r:id="rId7" imgW="23749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92763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06875" y="6199188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9" imgW="4127500" imgH="469900" progId="Equation.DSMT4">
                  <p:embed/>
                </p:oleObj>
              </mc:Choice>
              <mc:Fallback>
                <p:oleObj name="Equation" r:id="rId9" imgW="4127500" imgH="469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6199188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47788" y="5592763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1" imgW="2692400" imgH="469900" progId="Equation.DSMT4">
                  <p:embed/>
                </p:oleObj>
              </mc:Choice>
              <mc:Fallback>
                <p:oleObj name="Equation" r:id="rId11" imgW="26924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592763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35075" y="6178550"/>
          <a:ext cx="2901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3" imgW="2781300" imgH="469900" progId="Equation.DSMT4">
                  <p:embed/>
                </p:oleObj>
              </mc:Choice>
              <mc:Fallback>
                <p:oleObj name="Equation" r:id="rId13" imgW="2781300" imgH="469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6178550"/>
                        <a:ext cx="29019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6" grpId="0"/>
      <p:bldP spid="5128" grpId="0"/>
      <p:bldP spid="51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可改写成向量式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160713" y="719138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719138"/>
                        <a:ext cx="3873500" cy="393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76238" y="1431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02514"/>
              </p:ext>
            </p:extLst>
          </p:nvPr>
        </p:nvGraphicFramePr>
        <p:xfrm>
          <a:off x="1259632" y="1557338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2082800" imgH="393700" progId="Equation.DSMT4">
                  <p:embed/>
                </p:oleObj>
              </mc:Choice>
              <mc:Fallback>
                <p:oleObj name="Equation" r:id="rId5" imgW="2082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57338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76238" y="2152650"/>
            <a:ext cx="8736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2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对应于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齐线性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称为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非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76238" y="2871788"/>
            <a:ext cx="250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齐线性方程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76238" y="3592513"/>
            <a:ext cx="7007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下面介绍矩阵函数的连续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可导可积的概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98463" y="4610100"/>
            <a:ext cx="321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矩阵的连续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657600" y="4702175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7" imgW="5486400" imgH="469900" progId="Equation.DSMT4">
                  <p:embed/>
                </p:oleObj>
              </mc:Choice>
              <mc:Fallback>
                <p:oleObj name="Equation" r:id="rId7" imgW="54864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02175"/>
                        <a:ext cx="548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69900" y="5449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称矩阵函数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941638" y="5511800"/>
          <a:ext cx="360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9" imgW="3606800" imgH="469900" progId="Equation.DSMT4">
                  <p:embed/>
                </p:oleObj>
              </mc:Choice>
              <mc:Fallback>
                <p:oleObj name="Equation" r:id="rId9" imgW="36068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511800"/>
                        <a:ext cx="360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81896"/>
              </p:ext>
            </p:extLst>
          </p:nvPr>
        </p:nvGraphicFramePr>
        <p:xfrm>
          <a:off x="4427984" y="1518631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1" imgW="2578100" imgH="393700" progId="Equation.DSMT4">
                  <p:embed/>
                </p:oleObj>
              </mc:Choice>
              <mc:Fallback>
                <p:oleObj name="Equation" r:id="rId11" imgW="25781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18631"/>
                        <a:ext cx="2578100" cy="393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2" grpId="0"/>
      <p:bldP spid="6153" grpId="0"/>
      <p:bldP spid="6154" grpId="0"/>
      <p:bldP spid="6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65125" y="49213"/>
            <a:ext cx="28876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矩阵的可微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63938" y="115888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3" imgW="4445000" imgH="469900" progId="Equation.DSMT4">
                  <p:embed/>
                </p:oleObj>
              </mc:Choice>
              <mc:Fallback>
                <p:oleObj name="Equation" r:id="rId3" imgW="4445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5888"/>
                        <a:ext cx="444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080375" y="635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895350" y="8509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5" imgW="723586" imgH="380835" progId="Equation.DSMT4">
                  <p:embed/>
                </p:oleObj>
              </mc:Choice>
              <mc:Fallback>
                <p:oleObj name="Equation" r:id="rId5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509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671638" y="71278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可导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称矩阵函数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25837"/>
              </p:ext>
            </p:extLst>
          </p:nvPr>
        </p:nvGraphicFramePr>
        <p:xfrm>
          <a:off x="5146675" y="783214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7" imgW="2286000" imgH="469900" progId="Equation.DSMT4">
                  <p:embed/>
                </p:oleObj>
              </mc:Choice>
              <mc:Fallback>
                <p:oleObj name="Equation" r:id="rId7" imgW="2286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783214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432675" y="712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008938" y="77787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77787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92138" y="150336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可导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且定义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419475" y="155733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11" imgW="2451100" imgH="508000" progId="Equation.DSMT4">
                  <p:embed/>
                </p:oleObj>
              </mc:Choice>
              <mc:Fallback>
                <p:oleObj name="Equation" r:id="rId11" imgW="24511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92138" y="21526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可以验证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700338" y="2276475"/>
          <a:ext cx="490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13" imgW="4902200" imgH="914400" progId="Equation.DSMT4">
                  <p:embed/>
                </p:oleObj>
              </mc:Choice>
              <mc:Fallback>
                <p:oleObj name="Equation" r:id="rId13" imgW="49022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76475"/>
                        <a:ext cx="49022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250825" y="3573463"/>
            <a:ext cx="360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矩阵函数的可积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140200" y="3644900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15" imgW="4445000" imgH="469900" progId="Equation.DSMT4">
                  <p:embed/>
                </p:oleObj>
              </mc:Choice>
              <mc:Fallback>
                <p:oleObj name="Equation" r:id="rId15" imgW="44450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644900"/>
                        <a:ext cx="444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8583613" y="35925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00113" y="42926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7" imgW="723586" imgH="380835" progId="Equation.DSMT4">
                  <p:embed/>
                </p:oleObj>
              </mc:Choice>
              <mc:Fallback>
                <p:oleObj name="Equation" r:id="rId17" imgW="723586" imgH="380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692275" y="422116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可积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称矩阵函数</a:t>
            </a: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364163" y="42926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9" imgW="2286000" imgH="469900" progId="Equation.DSMT4">
                  <p:embed/>
                </p:oleObj>
              </mc:Choice>
              <mc:Fallback>
                <p:oleObj name="Equation" r:id="rId19" imgW="2286000" imgH="469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926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575550" y="42402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8101013" y="436562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21" imgW="723586" imgH="380835" progId="Equation.DSMT4">
                  <p:embed/>
                </p:oleObj>
              </mc:Choice>
              <mc:Fallback>
                <p:oleObj name="Equation" r:id="rId21" imgW="723586" imgH="3808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36562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92138" y="5032375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可积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且定义</a:t>
            </a: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3419475" y="4868863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23" imgW="3657600" imgH="685800" progId="Equation.DSMT4">
                  <p:embed/>
                </p:oleObj>
              </mc:Choice>
              <mc:Fallback>
                <p:oleObj name="Equation" r:id="rId23" imgW="3657600" imgH="685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868863"/>
                        <a:ext cx="3657600" cy="685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25438" y="5759450"/>
            <a:ext cx="23479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解向量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函数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890838" y="587692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25" imgW="1345616" imgH="393529" progId="Equation.DSMT4">
                  <p:embed/>
                </p:oleObj>
              </mc:Choice>
              <mc:Fallback>
                <p:oleObj name="Equation" r:id="rId25" imgW="1345616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876925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4389438" y="57483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满足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5435600" y="5876925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27" imgW="3238500" imgH="393700" progId="Equation.DSMT4">
                  <p:embed/>
                </p:oleObj>
              </mc:Choice>
              <mc:Fallback>
                <p:oleObj name="Equation" r:id="rId27" imgW="32385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76925"/>
                        <a:ext cx="323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92138" y="6338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1619250" y="646430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29" imgW="672808" imgH="393529" progId="Equation.DSMT4">
                  <p:embed/>
                </p:oleObj>
              </mc:Choice>
              <mc:Fallback>
                <p:oleObj name="Equation" r:id="rId29" imgW="672808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464300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2484438" y="633888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方程组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的解向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3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6" grpId="0"/>
      <p:bldP spid="7178" grpId="0"/>
      <p:bldP spid="7180" grpId="0"/>
      <p:bldP spid="7182" grpId="0"/>
      <p:bldP spid="7184" grpId="0"/>
      <p:bldP spid="7186" grpId="0"/>
      <p:bldP spid="7188" grpId="0"/>
      <p:bldP spid="7190" grpId="0"/>
      <p:bldP spid="7192" grpId="0"/>
      <p:bldP spid="7194" grpId="0"/>
      <p:bldP spid="7196" grpId="0"/>
      <p:bldP spid="7198" grpId="0"/>
      <p:bldP spid="7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161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6.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特解</a:t>
            </a:r>
            <a:r>
              <a:rPr lang="zh-CN" altLang="en-US" sz="280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11413" y="69215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3" imgW="3225800" imgH="1016000" progId="Equation.DSMT4">
                  <p:embed/>
                </p:oleObj>
              </mc:Choice>
              <mc:Fallback>
                <p:oleObj name="Equation" r:id="rId3" imgW="32258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9215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032000" y="635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若向量函数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95738" y="18891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88913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695825" y="635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满足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11188" y="2133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547813" y="2276475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76475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268538" y="21336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初值问题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140200" y="1916113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9" imgW="3454400" imgH="1016000" progId="Equation.DSMT4">
                  <p:embed/>
                </p:oleObj>
              </mc:Choice>
              <mc:Fallback>
                <p:oleObj name="Equation" r:id="rId9" imgW="3454400" imgH="101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6113"/>
                        <a:ext cx="345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7648575" y="215265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的特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47675" y="294481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解的存在唯一性定理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47675" y="3663950"/>
            <a:ext cx="2327275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 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.1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700338" y="3789363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1" imgW="2590800" imgH="393700" progId="Equation.DSMT4">
                  <p:embed/>
                </p:oleObj>
              </mc:Choice>
              <mc:Fallback>
                <p:oleObj name="Equation" r:id="rId11" imgW="2590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89363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200650" y="36639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初值问题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9303"/>
              </p:ext>
            </p:extLst>
          </p:nvPr>
        </p:nvGraphicFramePr>
        <p:xfrm>
          <a:off x="8100392" y="374524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3" imgW="723586" imgH="380835" progId="Equation.DSMT4">
                  <p:embed/>
                </p:oleObj>
              </mc:Choice>
              <mc:Fallback>
                <p:oleObj name="Equation" r:id="rId13" imgW="723586" imgH="380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74524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447675" y="4384675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上存在唯一连续解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4427538" y="4437063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5" imgW="3911600" imgH="469900" progId="Equation.DSMT4">
                  <p:embed/>
                </p:oleObj>
              </mc:Choice>
              <mc:Fallback>
                <p:oleObj name="Equation" r:id="rId15" imgW="39116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391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47675" y="5103813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为任意的常数向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47675" y="5824538"/>
            <a:ext cx="7545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该定理的证明与定理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3.1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一样分五个命题来证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8" grpId="0"/>
      <p:bldP spid="8200" grpId="0"/>
      <p:bldP spid="8201" grpId="0"/>
      <p:bldP spid="8203" grpId="0"/>
      <p:bldP spid="8205" grpId="0"/>
      <p:bldP spid="8206" grpId="0"/>
      <p:bldP spid="8207" grpId="0" animBg="1"/>
      <p:bldP spid="8209" grpId="0"/>
      <p:bldP spid="8211" grpId="0"/>
      <p:bldP spid="8213" grpId="0"/>
      <p:bldP spid="82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推论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. (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4.1)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779838" y="188913"/>
          <a:ext cx="440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3" imgW="4406900" imgH="431800" progId="Equation.DSMT4">
                  <p:embed/>
                </p:oleObj>
              </mc:Choice>
              <mc:Fallback>
                <p:oleObj name="Equation" r:id="rId3" imgW="4406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8913"/>
                        <a:ext cx="440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8070850" y="1889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则初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47675" y="7842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值问题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35150" y="836613"/>
          <a:ext cx="593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5" imgW="5930900" imgH="1066800" progId="Equation.DSMT4">
                  <p:embed/>
                </p:oleObj>
              </mc:Choice>
              <mc:Fallback>
                <p:oleObj name="Equation" r:id="rId5" imgW="5930900" imgH="106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36613"/>
                        <a:ext cx="593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47675" y="21240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存在唯一连续解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203575" y="2252663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7" imgW="2514600" imgH="393700" progId="Equation.DSMT4">
                  <p:embed/>
                </p:oleObj>
              </mc:Choice>
              <mc:Fallback>
                <p:oleObj name="Equation" r:id="rId7" imgW="2514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52663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63575" y="29448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8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979613" y="2997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9" imgW="3860800" imgH="469900" progId="Equation.DSMT4">
                  <p:embed/>
                </p:oleObj>
              </mc:Choice>
              <mc:Fallback>
                <p:oleObj name="Equation" r:id="rId9" imgW="38608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82548"/>
              </p:ext>
            </p:extLst>
          </p:nvPr>
        </p:nvGraphicFramePr>
        <p:xfrm>
          <a:off x="347850" y="3717032"/>
          <a:ext cx="6367462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1" imgW="7365960" imgH="2844720" progId="Equation.DSMT4">
                  <p:embed/>
                </p:oleObj>
              </mc:Choice>
              <mc:Fallback>
                <p:oleObj name="Equation" r:id="rId11" imgW="7365960" imgH="2844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0" y="3717032"/>
                        <a:ext cx="6367462" cy="245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04711"/>
              </p:ext>
            </p:extLst>
          </p:nvPr>
        </p:nvGraphicFramePr>
        <p:xfrm>
          <a:off x="6876256" y="4149080"/>
          <a:ext cx="1905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13" imgW="1904760" imgH="1803240" progId="Equation.DSMT4">
                  <p:embed/>
                </p:oleObj>
              </mc:Choice>
              <mc:Fallback>
                <p:oleObj name="Equation" r:id="rId13" imgW="1904760" imgH="1803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149080"/>
                        <a:ext cx="1905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3" grpId="0"/>
      <p:bldP spid="9225" grpId="0"/>
      <p:bldP spid="92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74750" y="188913"/>
          <a:ext cx="393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3" imgW="3937000" imgH="1016000" progId="Equation.DSMT4">
                  <p:embed/>
                </p:oleObj>
              </mc:Choice>
              <mc:Fallback>
                <p:oleObj name="Equation" r:id="rId3" imgW="39370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88913"/>
                        <a:ext cx="3937000" cy="1016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CCFF"/>
                          </a:gs>
                          <a:gs pos="74001">
                            <a:srgbClr val="E0F1F2"/>
                          </a:gs>
                          <a:gs pos="83000">
                            <a:srgbClr val="E0F1F2"/>
                          </a:gs>
                          <a:gs pos="100000">
                            <a:srgbClr val="EBF6F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92138" y="14319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69988" y="1703388"/>
          <a:ext cx="6335712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5" imgW="6845300" imgH="2616200" progId="Equation.DSMT4">
                  <p:embed/>
                </p:oleObj>
              </mc:Choice>
              <mc:Fallback>
                <p:oleObj name="Equation" r:id="rId5" imgW="6845300" imgH="261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703388"/>
                        <a:ext cx="6335712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547813" y="5157788"/>
          <a:ext cx="589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7" imgW="5892800" imgH="469900" progId="Equation.DSMT4">
                  <p:embed/>
                </p:oleObj>
              </mc:Choice>
              <mc:Fallback>
                <p:oleObj name="Equation" r:id="rId7" imgW="5892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589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55650" y="58769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822450" y="5949950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9" imgW="5765800" imgH="431800" progId="Equation.DSMT4">
                  <p:embed/>
                </p:oleObj>
              </mc:Choice>
              <mc:Fallback>
                <p:oleObj name="Equation" r:id="rId9" imgW="5765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949950"/>
                        <a:ext cx="576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763713" y="4437063"/>
          <a:ext cx="520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1" imgW="5207000" imgH="469900" progId="Equation.DSMT4">
                  <p:embed/>
                </p:oleObj>
              </mc:Choice>
              <mc:Fallback>
                <p:oleObj name="Equation" r:id="rId11" imgW="52070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520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720013" y="58245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" pitchFamily="49" charset="-122"/>
                <a:ea typeface="楷体" pitchFamily="49" charset="-122"/>
              </a:rPr>
              <a:t>则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8" grpId="0"/>
      <p:bldP spid="1025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</TotalTime>
  <Words>1631</Words>
  <Application>Microsoft Office PowerPoint</Application>
  <PresentationFormat>全屏显示(4:3)</PresentationFormat>
  <Paragraphs>277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77</cp:revision>
  <dcterms:created xsi:type="dcterms:W3CDTF">2007-03-24T12:48:56Z</dcterms:created>
  <dcterms:modified xsi:type="dcterms:W3CDTF">2022-11-12T01:15:38Z</dcterms:modified>
</cp:coreProperties>
</file>